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2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392" r:id="rId2"/>
    <p:sldId id="396" r:id="rId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FF6000"/>
    <a:srgbClr val="FFFFCC"/>
    <a:srgbClr val="F2F2F2"/>
    <a:srgbClr val="FF00FF"/>
    <a:srgbClr val="FFCA21"/>
    <a:srgbClr val="F5F5F5"/>
    <a:srgbClr val="FFCCFF"/>
    <a:srgbClr val="FFFF99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6E1A8CB-1411-4867-BE54-7567056B2900}" v="42" dt="2023-11-06T01:27:43.94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inimized">
    <p:restoredLeft sz="12450" autoAdjust="0"/>
    <p:restoredTop sz="23077" autoAdjust="0"/>
  </p:normalViewPr>
  <p:slideViewPr>
    <p:cSldViewPr snapToGrid="0">
      <p:cViewPr varScale="1">
        <p:scale>
          <a:sx n="18" d="100"/>
          <a:sy n="18" d="100"/>
        </p:scale>
        <p:origin x="2636" y="3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500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10" Type="http://schemas.microsoft.com/office/2015/10/relationships/revisionInfo" Target="revisionInfo.xml"/><Relationship Id="rId4" Type="http://schemas.openxmlformats.org/officeDocument/2006/relationships/notesMaster" Target="notesMasters/notesMaster1.xml"/><Relationship Id="rId9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545C53E6-2C7A-42DA-A935-632861360799}"/>
    <pc:docChg chg="custSel addSld modSld">
      <pc:chgData name="代數白痴 顧" userId="316db6a4f7ef8138" providerId="LiveId" clId="{545C53E6-2C7A-42DA-A935-632861360799}" dt="2023-10-26T05:21:58.118" v="22"/>
      <pc:docMkLst>
        <pc:docMk/>
      </pc:docMkLst>
      <pc:sldChg chg="addSp delSp modSp mod modTransition">
        <pc:chgData name="代數白痴 顧" userId="316db6a4f7ef8138" providerId="LiveId" clId="{545C53E6-2C7A-42DA-A935-632861360799}" dt="2023-10-26T05:04:21.993" v="20"/>
        <pc:sldMkLst>
          <pc:docMk/>
          <pc:sldMk cId="2267038628" sldId="392"/>
        </pc:sldMkLst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9" creationId="{363F0807-3899-1470-A536-AA2FF1D6053E}"/>
          </ac:spMkLst>
        </pc:spChg>
        <pc:spChg chg="mod">
          <ac:chgData name="代數白痴 顧" userId="316db6a4f7ef8138" providerId="LiveId" clId="{545C53E6-2C7A-42DA-A935-632861360799}" dt="2023-10-26T02:45:29.314" v="5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545C53E6-2C7A-42DA-A935-632861360799}" dt="2023-10-26T02:45:15.559" v="0" actId="478"/>
          <ac:spMkLst>
            <pc:docMk/>
            <pc:sldMk cId="2267038628" sldId="392"/>
            <ac:spMk id="97" creationId="{527C7271-D6F7-BCD4-2661-2558511245D8}"/>
          </ac:spMkLst>
        </pc:spChg>
        <pc:graphicFrameChg chg="add del mod">
          <ac:chgData name="代數白痴 顧" userId="316db6a4f7ef8138" providerId="LiveId" clId="{545C53E6-2C7A-42DA-A935-632861360799}" dt="2023-10-26T02:45:22.480" v="2" actId="478"/>
          <ac:graphicFrameMkLst>
            <pc:docMk/>
            <pc:sldMk cId="2267038628" sldId="392"/>
            <ac:graphicFrameMk id="2" creationId="{5073FD9F-0BA9-0F23-5925-0F10C6653B75}"/>
          </ac:graphicFrameMkLst>
        </pc:graphicFrameChg>
        <pc:picChg chg="del">
          <ac:chgData name="代數白痴 顧" userId="316db6a4f7ef8138" providerId="LiveId" clId="{545C53E6-2C7A-42DA-A935-632861360799}" dt="2023-10-26T02:45:15.559" v="0" actId="478"/>
          <ac:picMkLst>
            <pc:docMk/>
            <pc:sldMk cId="2267038628" sldId="392"/>
            <ac:picMk id="3" creationId="{D8498C5F-02A1-BBA0-86AB-95C171D7DDB3}"/>
          </ac:picMkLst>
        </pc:picChg>
        <pc:picChg chg="add">
          <ac:chgData name="代數白痴 顧" userId="316db6a4f7ef8138" providerId="LiveId" clId="{545C53E6-2C7A-42DA-A935-632861360799}" dt="2023-10-26T02:45:25.428" v="3" actId="22"/>
          <ac:picMkLst>
            <pc:docMk/>
            <pc:sldMk cId="2267038628" sldId="392"/>
            <ac:picMk id="6" creationId="{E8B4CE5D-11C0-1F44-5CCD-3AF0F2C66663}"/>
          </ac:picMkLst>
        </pc:picChg>
        <pc:cxnChg chg="del">
          <ac:chgData name="代數白痴 顧" userId="316db6a4f7ef8138" providerId="LiveId" clId="{545C53E6-2C7A-42DA-A935-632861360799}" dt="2023-10-26T02:45:15.559" v="0" actId="478"/>
          <ac:cxnSpMkLst>
            <pc:docMk/>
            <pc:sldMk cId="2267038628" sldId="392"/>
            <ac:cxnSpMk id="5" creationId="{F534E734-B1F9-7B0F-7B05-15C1B2A31C06}"/>
          </ac:cxnSpMkLst>
        </pc:cxnChg>
        <pc:cxnChg chg="del">
          <ac:chgData name="代數白痴 顧" userId="316db6a4f7ef8138" providerId="LiveId" clId="{545C53E6-2C7A-42DA-A935-632861360799}" dt="2023-10-26T02:45:15.559" v="0" actId="478"/>
          <ac:cxnSpMkLst>
            <pc:docMk/>
            <pc:sldMk cId="2267038628" sldId="392"/>
            <ac:cxnSpMk id="7" creationId="{9C9E7C91-63B3-71FC-FCD5-9FA204DD2DD9}"/>
          </ac:cxnSpMkLst>
        </pc:cxnChg>
        <pc:cxnChg chg="del">
          <ac:chgData name="代數白痴 顧" userId="316db6a4f7ef8138" providerId="LiveId" clId="{545C53E6-2C7A-42DA-A935-632861360799}" dt="2023-10-26T02:45:15.559" v="0" actId="478"/>
          <ac:cxnSpMkLst>
            <pc:docMk/>
            <pc:sldMk cId="2267038628" sldId="392"/>
            <ac:cxnSpMk id="11" creationId="{5E347327-28E1-8A73-6963-7E1F1CCA4925}"/>
          </ac:cxnSpMkLst>
        </pc:cxnChg>
      </pc:sldChg>
      <pc:sldChg chg="addSp delSp modSp add mod modTransition">
        <pc:chgData name="代數白痴 顧" userId="316db6a4f7ef8138" providerId="LiveId" clId="{545C53E6-2C7A-42DA-A935-632861360799}" dt="2023-10-26T05:21:58.118" v="22"/>
        <pc:sldMkLst>
          <pc:docMk/>
          <pc:sldMk cId="744568522" sldId="393"/>
        </pc:sldMkLst>
        <pc:picChg chg="add mod">
          <ac:chgData name="代數白痴 顧" userId="316db6a4f7ef8138" providerId="LiveId" clId="{545C53E6-2C7A-42DA-A935-632861360799}" dt="2023-10-26T02:55:30.146" v="13" actId="1076"/>
          <ac:picMkLst>
            <pc:docMk/>
            <pc:sldMk cId="744568522" sldId="393"/>
            <ac:picMk id="3" creationId="{FA9F684A-02A3-EBC4-F980-9FD630A5C9E8}"/>
          </ac:picMkLst>
        </pc:picChg>
        <pc:picChg chg="add mod">
          <ac:chgData name="代數白痴 顧" userId="316db6a4f7ef8138" providerId="LiveId" clId="{545C53E6-2C7A-42DA-A935-632861360799}" dt="2023-10-26T02:55:44.273" v="15" actId="1076"/>
          <ac:picMkLst>
            <pc:docMk/>
            <pc:sldMk cId="744568522" sldId="393"/>
            <ac:picMk id="5" creationId="{9628855E-AB87-C247-815C-E0D08849315A}"/>
          </ac:picMkLst>
        </pc:picChg>
        <pc:picChg chg="del">
          <ac:chgData name="代數白痴 顧" userId="316db6a4f7ef8138" providerId="LiveId" clId="{545C53E6-2C7A-42DA-A935-632861360799}" dt="2023-10-26T02:55:22.402" v="8" actId="478"/>
          <ac:picMkLst>
            <pc:docMk/>
            <pc:sldMk cId="744568522" sldId="393"/>
            <ac:picMk id="6" creationId="{E8B4CE5D-11C0-1F44-5CCD-3AF0F2C66663}"/>
          </ac:picMkLst>
        </pc:picChg>
        <pc:inkChg chg="add del">
          <ac:chgData name="代數白痴 顧" userId="316db6a4f7ef8138" providerId="LiveId" clId="{545C53E6-2C7A-42DA-A935-632861360799}" dt="2023-10-26T05:04:16.638" v="19" actId="478"/>
          <ac:inkMkLst>
            <pc:docMk/>
            <pc:sldMk cId="744568522" sldId="393"/>
            <ac:inkMk id="7" creationId="{36311E06-4A96-736F-3200-95E590E18FEA}"/>
          </ac:inkMkLst>
        </pc:inkChg>
        <pc:inkChg chg="add">
          <ac:chgData name="代數白痴 顧" userId="316db6a4f7ef8138" providerId="LiveId" clId="{545C53E6-2C7A-42DA-A935-632861360799}" dt="2023-10-26T05:21:58.118" v="22"/>
          <ac:inkMkLst>
            <pc:docMk/>
            <pc:sldMk cId="744568522" sldId="393"/>
            <ac:inkMk id="8" creationId="{E40BE09A-9C48-C8FB-41D8-0AA7225162D1}"/>
          </ac:inkMkLst>
        </pc:ink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51A4E3F0-66F6-4218-9B6A-E6F02F99B9F0}"/>
    <pc:docChg chg="custSel modSld">
      <pc:chgData name="代數白痴 顧" userId="316db6a4f7ef8138" providerId="LiveId" clId="{51A4E3F0-66F6-4218-9B6A-E6F02F99B9F0}" dt="2023-10-20T07:44:12.774" v="576" actId="692"/>
      <pc:docMkLst>
        <pc:docMk/>
      </pc:docMkLst>
      <pc:sldChg chg="addSp delSp modSp mod">
        <pc:chgData name="代數白痴 顧" userId="316db6a4f7ef8138" providerId="LiveId" clId="{51A4E3F0-66F6-4218-9B6A-E6F02F99B9F0}" dt="2023-10-20T07:44:12.774" v="576" actId="692"/>
        <pc:sldMkLst>
          <pc:docMk/>
          <pc:sldMk cId="2267038628" sldId="392"/>
        </pc:sldMkLst>
        <pc:spChg chg="add mod">
          <ac:chgData name="代數白痴 顧" userId="316db6a4f7ef8138" providerId="LiveId" clId="{51A4E3F0-66F6-4218-9B6A-E6F02F99B9F0}" dt="2023-10-20T07:43:22.110" v="572" actId="692"/>
          <ac:spMkLst>
            <pc:docMk/>
            <pc:sldMk cId="2267038628" sldId="392"/>
            <ac:spMk id="9" creationId="{363F0807-3899-1470-A536-AA2FF1D6053E}"/>
          </ac:spMkLst>
        </pc:spChg>
        <pc:spChg chg="mod">
          <ac:chgData name="代數白痴 顧" userId="316db6a4f7ef8138" providerId="LiveId" clId="{51A4E3F0-66F6-4218-9B6A-E6F02F99B9F0}" dt="2023-10-20T07:39:50.607" v="540" actId="114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85" creationId="{74C6EA0B-FBDB-67EB-1DFA-AD1C902C9A2B}"/>
          </ac:spMkLst>
        </pc:spChg>
        <pc:spChg chg="mod">
          <ac:chgData name="代數白痴 顧" userId="316db6a4f7ef8138" providerId="LiveId" clId="{51A4E3F0-66F6-4218-9B6A-E6F02F99B9F0}" dt="2023-10-20T07:40:39.842" v="547" actId="1076"/>
          <ac:spMkLst>
            <pc:docMk/>
            <pc:sldMk cId="2267038628" sldId="392"/>
            <ac:spMk id="86" creationId="{8072A79B-3CDC-F5A3-6076-884E0E65BF6F}"/>
          </ac:spMkLst>
        </pc:spChg>
        <pc:spChg chg="mod">
          <ac:chgData name="代數白痴 顧" userId="316db6a4f7ef8138" providerId="LiveId" clId="{51A4E3F0-66F6-4218-9B6A-E6F02F99B9F0}" dt="2023-10-20T07:40:38.384" v="546" actId="1076"/>
          <ac:spMkLst>
            <pc:docMk/>
            <pc:sldMk cId="2267038628" sldId="392"/>
            <ac:spMk id="87" creationId="{BC485A20-6E21-8571-2AB2-C234BEB3E000}"/>
          </ac:spMkLst>
        </pc:spChg>
        <pc:spChg chg="mod">
          <ac:chgData name="代數白痴 顧" userId="316db6a4f7ef8138" providerId="LiveId" clId="{51A4E3F0-66F6-4218-9B6A-E6F02F99B9F0}" dt="2023-10-20T07:40:41.368" v="548" actId="1076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51A4E3F0-66F6-4218-9B6A-E6F02F99B9F0}" dt="2023-10-20T07:40:44.283" v="549" actId="478"/>
          <ac:spMkLst>
            <pc:docMk/>
            <pc:sldMk cId="2267038628" sldId="392"/>
            <ac:spMk id="91" creationId="{954A54D2-8234-A325-7EB9-FA809EC38B67}"/>
          </ac:spMkLst>
        </pc:spChg>
        <pc:spChg chg="mod">
          <ac:chgData name="代數白痴 顧" userId="316db6a4f7ef8138" providerId="LiveId" clId="{51A4E3F0-66F6-4218-9B6A-E6F02F99B9F0}" dt="2023-10-20T07:40:55.368" v="551" actId="1076"/>
          <ac:spMkLst>
            <pc:docMk/>
            <pc:sldMk cId="2267038628" sldId="392"/>
            <ac:spMk id="96" creationId="{6BB2E3FA-C824-249B-F595-72928A529E06}"/>
          </ac:spMkLst>
        </pc:spChg>
        <pc:spChg chg="mod">
          <ac:chgData name="代數白痴 顧" userId="316db6a4f7ef8138" providerId="LiveId" clId="{51A4E3F0-66F6-4218-9B6A-E6F02F99B9F0}" dt="2023-10-20T07:40:58.376" v="552" actId="1076"/>
          <ac:spMkLst>
            <pc:docMk/>
            <pc:sldMk cId="2267038628" sldId="392"/>
            <ac:spMk id="97" creationId="{527C7271-D6F7-BCD4-2661-2558511245D8}"/>
          </ac:spMkLst>
        </pc:spChg>
        <pc:grpChg chg="del">
          <ac:chgData name="代數白痴 顧" userId="316db6a4f7ef8138" providerId="LiveId" clId="{51A4E3F0-66F6-4218-9B6A-E6F02F99B9F0}" dt="2023-10-20T07:40:44.283" v="549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51A4E3F0-66F6-4218-9B6A-E6F02F99B9F0}" dt="2023-10-20T07:40:44.283" v="549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51A4E3F0-66F6-4218-9B6A-E6F02F99B9F0}" dt="2023-10-20T07:40:44.283" v="549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51A4E3F0-66F6-4218-9B6A-E6F02F99B9F0}" dt="2023-10-20T07:40:44.283" v="549" actId="478"/>
          <ac:grpSpMkLst>
            <pc:docMk/>
            <pc:sldMk cId="2267038628" sldId="392"/>
            <ac:grpSpMk id="75" creationId="{1CDD9D52-4592-017A-2839-21B041BB65B2}"/>
          </ac:grpSpMkLst>
        </pc:grpChg>
        <pc:picChg chg="add mod ord">
          <ac:chgData name="代數白痴 顧" userId="316db6a4f7ef8138" providerId="LiveId" clId="{51A4E3F0-66F6-4218-9B6A-E6F02F99B9F0}" dt="2023-10-20T07:43:13.714" v="570" actId="167"/>
          <ac:picMkLst>
            <pc:docMk/>
            <pc:sldMk cId="2267038628" sldId="392"/>
            <ac:picMk id="3" creationId="{D8498C5F-02A1-BBA0-86AB-95C171D7DDB3}"/>
          </ac:picMkLst>
        </pc:picChg>
        <pc:cxnChg chg="add mod">
          <ac:chgData name="代數白痴 顧" userId="316db6a4f7ef8138" providerId="LiveId" clId="{51A4E3F0-66F6-4218-9B6A-E6F02F99B9F0}" dt="2023-10-20T07:43:28.664" v="574" actId="692"/>
          <ac:cxnSpMkLst>
            <pc:docMk/>
            <pc:sldMk cId="2267038628" sldId="392"/>
            <ac:cxnSpMk id="5" creationId="{F534E734-B1F9-7B0F-7B05-15C1B2A31C06}"/>
          </ac:cxnSpMkLst>
        </pc:cxnChg>
        <pc:cxnChg chg="add mod">
          <ac:chgData name="代數白痴 顧" userId="316db6a4f7ef8138" providerId="LiveId" clId="{51A4E3F0-66F6-4218-9B6A-E6F02F99B9F0}" dt="2023-10-20T07:43:28.664" v="574" actId="692"/>
          <ac:cxnSpMkLst>
            <pc:docMk/>
            <pc:sldMk cId="2267038628" sldId="392"/>
            <ac:cxnSpMk id="7" creationId="{9C9E7C91-63B3-71FC-FCD5-9FA204DD2DD9}"/>
          </ac:cxnSpMkLst>
        </pc:cxnChg>
        <pc:cxnChg chg="add mod">
          <ac:chgData name="代數白痴 顧" userId="316db6a4f7ef8138" providerId="LiveId" clId="{51A4E3F0-66F6-4218-9B6A-E6F02F99B9F0}" dt="2023-10-20T07:44:12.774" v="576" actId="692"/>
          <ac:cxnSpMkLst>
            <pc:docMk/>
            <pc:sldMk cId="2267038628" sldId="392"/>
            <ac:cxnSpMk id="11" creationId="{5E347327-28E1-8A73-6963-7E1F1CCA4925}"/>
          </ac:cxnSpMkLst>
        </pc:cxnChg>
        <pc:cxnChg chg="mod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25" creationId="{D5C50A3F-8909-AD59-5267-122C6C341B23}"/>
          </ac:cxnSpMkLst>
        </pc:cxnChg>
        <pc:cxnChg chg="del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51A4E3F0-66F6-4218-9B6A-E6F02F99B9F0}" dt="2023-10-20T07:40:44.283" v="549" actId="478"/>
          <ac:cxnSpMkLst>
            <pc:docMk/>
            <pc:sldMk cId="2267038628" sldId="392"/>
            <ac:cxnSpMk id="77" creationId="{52AE4F32-8162-6C28-D6F9-E63B01D62885}"/>
          </ac:cxnSpMkLst>
        </pc:cxnChg>
        <pc:cxnChg chg="del">
          <ac:chgData name="代數白痴 顧" userId="316db6a4f7ef8138" providerId="LiveId" clId="{51A4E3F0-66F6-4218-9B6A-E6F02F99B9F0}" dt="2023-10-20T07:39:55.557" v="541" actId="478"/>
          <ac:cxnSpMkLst>
            <pc:docMk/>
            <pc:sldMk cId="2267038628" sldId="392"/>
            <ac:cxnSpMk id="93" creationId="{EACB79EB-BFB2-0B40-7739-6547AAA74FD2}"/>
          </ac:cxnSpMkLst>
        </pc:cxnChg>
        <pc:cxnChg chg="del">
          <ac:chgData name="代數白痴 顧" userId="316db6a4f7ef8138" providerId="LiveId" clId="{51A4E3F0-66F6-4218-9B6A-E6F02F99B9F0}" dt="2023-10-20T07:39:55.557" v="541" actId="478"/>
          <ac:cxnSpMkLst>
            <pc:docMk/>
            <pc:sldMk cId="2267038628" sldId="392"/>
            <ac:cxnSpMk id="95" creationId="{0EAF372D-DC7A-D337-0913-EC1246810368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1385B33-9039-43A0-AAB0-1ADE216F984F}"/>
    <pc:docChg chg="custSel addSld modSld">
      <pc:chgData name="代數白痴 顧" userId="316db6a4f7ef8138" providerId="LiveId" clId="{31385B33-9039-43A0-AAB0-1ADE216F984F}" dt="2023-11-02T06:16:45.370" v="5093" actId="20577"/>
      <pc:docMkLst>
        <pc:docMk/>
      </pc:docMkLst>
      <pc:sldChg chg="addSp delSp modSp mod modTransition delAnim modAnim modNotesTx">
        <pc:chgData name="代數白痴 顧" userId="316db6a4f7ef8138" providerId="LiveId" clId="{31385B33-9039-43A0-AAB0-1ADE216F984F}" dt="2023-11-02T06:16:45.370" v="5093" actId="20577"/>
        <pc:sldMkLst>
          <pc:docMk/>
          <pc:sldMk cId="2267038628" sldId="392"/>
        </pc:sldMkLst>
        <pc:spChg chg="add mod">
          <ac:chgData name="代數白痴 顧" userId="316db6a4f7ef8138" providerId="LiveId" clId="{31385B33-9039-43A0-AAB0-1ADE216F984F}" dt="2023-11-02T05:28:13.303" v="703" actId="20577"/>
          <ac:spMkLst>
            <pc:docMk/>
            <pc:sldMk cId="2267038628" sldId="392"/>
            <ac:spMk id="2" creationId="{6BC152C1-428D-4208-384C-B2724DDFDAF3}"/>
          </ac:spMkLst>
        </pc:spChg>
        <pc:spChg chg="mod topLvl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6" creationId="{B340E56D-ED8D-782E-9F63-D6CD1E3493EA}"/>
          </ac:spMkLst>
        </pc:spChg>
        <pc:spChg chg="mod topLvl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8" creationId="{6C4B716A-39D5-CA3B-51C8-3B9FC5EB8D0A}"/>
          </ac:spMkLst>
        </pc:spChg>
        <pc:spChg chg="mod topLvl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9" creationId="{3B5947BC-044A-CAE2-10C6-DF93D7BB5F48}"/>
          </ac:spMkLst>
        </pc:spChg>
        <pc:spChg chg="mod topLvl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10" creationId="{7311B407-3A6B-A3E1-5FFC-FB0432CD6CC3}"/>
          </ac:spMkLst>
        </pc:spChg>
        <pc:spChg chg="mod topLvl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11" creationId="{31DF1CFE-8E6F-C4C9-0A28-92C99A78DB85}"/>
          </ac:spMkLst>
        </pc:spChg>
        <pc:spChg chg="mod topLvl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12" creationId="{510FB948-53D0-3010-CEEA-D927689519C2}"/>
          </ac:spMkLst>
        </pc:spChg>
        <pc:spChg chg="mod topLvl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13" creationId="{8BBBAF66-67AE-D610-9DC5-207AC441F356}"/>
          </ac:spMkLst>
        </pc:spChg>
        <pc:spChg chg="del mod topLvl">
          <ac:chgData name="代數白痴 顧" userId="316db6a4f7ef8138" providerId="LiveId" clId="{31385B33-9039-43A0-AAB0-1ADE216F984F}" dt="2023-11-02T05:30:07.785" v="729" actId="478"/>
          <ac:spMkLst>
            <pc:docMk/>
            <pc:sldMk cId="2267038628" sldId="392"/>
            <ac:spMk id="14" creationId="{C043EF98-11FE-B4D8-260C-131752154F81}"/>
          </ac:spMkLst>
        </pc:spChg>
        <pc:spChg chg="mod topLvl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15" creationId="{43160A7A-3A81-23AE-A25B-21871CF89BDE}"/>
          </ac:spMkLst>
        </pc:spChg>
        <pc:spChg chg="del mod topLvl">
          <ac:chgData name="代數白痴 顧" userId="316db6a4f7ef8138" providerId="LiveId" clId="{31385B33-9039-43A0-AAB0-1ADE216F984F}" dt="2023-11-02T05:25:20.634" v="552" actId="478"/>
          <ac:spMkLst>
            <pc:docMk/>
            <pc:sldMk cId="2267038628" sldId="392"/>
            <ac:spMk id="16" creationId="{BA5B5DC9-C08B-9B23-A5E4-CA75674BDDBB}"/>
          </ac:spMkLst>
        </pc:spChg>
        <pc:spChg chg="del mod topLvl">
          <ac:chgData name="代數白痴 顧" userId="316db6a4f7ef8138" providerId="LiveId" clId="{31385B33-9039-43A0-AAB0-1ADE216F984F}" dt="2023-11-02T05:25:20.634" v="552" actId="478"/>
          <ac:spMkLst>
            <pc:docMk/>
            <pc:sldMk cId="2267038628" sldId="392"/>
            <ac:spMk id="17" creationId="{CC97547E-EBDB-20DA-F8A7-0E5A6AB451A8}"/>
          </ac:spMkLst>
        </pc:spChg>
        <pc:spChg chg="del mod topLvl">
          <ac:chgData name="代數白痴 顧" userId="316db6a4f7ef8138" providerId="LiveId" clId="{31385B33-9039-43A0-AAB0-1ADE216F984F}" dt="2023-11-02T05:25:20.634" v="552" actId="478"/>
          <ac:spMkLst>
            <pc:docMk/>
            <pc:sldMk cId="2267038628" sldId="392"/>
            <ac:spMk id="18" creationId="{7A21115F-987D-5DF9-8EF9-EA76321385F8}"/>
          </ac:spMkLst>
        </pc:spChg>
        <pc:spChg chg="add del mod">
          <ac:chgData name="代數白痴 顧" userId="316db6a4f7ef8138" providerId="LiveId" clId="{31385B33-9039-43A0-AAB0-1ADE216F984F}" dt="2023-11-02T04:55:52.102" v="472" actId="478"/>
          <ac:spMkLst>
            <pc:docMk/>
            <pc:sldMk cId="2267038628" sldId="392"/>
            <ac:spMk id="19" creationId="{C4A3E800-31C3-B3F0-AA32-8FD0E2753549}"/>
          </ac:spMkLst>
        </pc:spChg>
        <pc:spChg chg="mod">
          <ac:chgData name="代數白痴 顧" userId="316db6a4f7ef8138" providerId="LiveId" clId="{31385B33-9039-43A0-AAB0-1ADE216F984F}" dt="2023-11-02T05:52:30.138" v="3565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31385B33-9039-43A0-AAB0-1ADE216F984F}" dt="2023-11-02T05:00:14.538" v="518" actId="1035"/>
          <ac:spMkLst>
            <pc:docMk/>
            <pc:sldMk cId="2267038628" sldId="392"/>
            <ac:spMk id="61" creationId="{40D08769-339C-6C41-5594-6514C0FC2A5B}"/>
          </ac:spMkLst>
        </pc:spChg>
        <pc:spChg chg="add mod">
          <ac:chgData name="代數白痴 顧" userId="316db6a4f7ef8138" providerId="LiveId" clId="{31385B33-9039-43A0-AAB0-1ADE216F984F}" dt="2023-11-02T05:00:22.440" v="526" actId="1038"/>
          <ac:spMkLst>
            <pc:docMk/>
            <pc:sldMk cId="2267038628" sldId="392"/>
            <ac:spMk id="62" creationId="{1F9A51E8-B7D7-B127-9C10-731CE7075230}"/>
          </ac:spMkLst>
        </pc:spChg>
        <pc:spChg chg="add mod">
          <ac:chgData name="代數白痴 顧" userId="316db6a4f7ef8138" providerId="LiveId" clId="{31385B33-9039-43A0-AAB0-1ADE216F984F}" dt="2023-11-02T05:00:29.077" v="529" actId="1076"/>
          <ac:spMkLst>
            <pc:docMk/>
            <pc:sldMk cId="2267038628" sldId="392"/>
            <ac:spMk id="63" creationId="{EC72798D-1276-C463-F0A6-35D306485FF4}"/>
          </ac:spMkLst>
        </pc:spChg>
        <pc:spChg chg="add mod">
          <ac:chgData name="代數白痴 顧" userId="316db6a4f7ef8138" providerId="LiveId" clId="{31385B33-9039-43A0-AAB0-1ADE216F984F}" dt="2023-11-02T05:00:53.086" v="532" actId="1076"/>
          <ac:spMkLst>
            <pc:docMk/>
            <pc:sldMk cId="2267038628" sldId="392"/>
            <ac:spMk id="64" creationId="{3F58F069-2212-5D5E-1ABF-286E55ABB4DD}"/>
          </ac:spMkLst>
        </pc:spChg>
        <pc:spChg chg="add mod">
          <ac:chgData name="代數白痴 顧" userId="316db6a4f7ef8138" providerId="LiveId" clId="{31385B33-9039-43A0-AAB0-1ADE216F984F}" dt="2023-11-02T05:00:56.526" v="533" actId="1076"/>
          <ac:spMkLst>
            <pc:docMk/>
            <pc:sldMk cId="2267038628" sldId="392"/>
            <ac:spMk id="65" creationId="{0A00D1B6-7752-F48D-FB57-8117B64DBCE5}"/>
          </ac:spMkLst>
        </pc:spChg>
        <pc:spChg chg="add mod">
          <ac:chgData name="代數白痴 顧" userId="316db6a4f7ef8138" providerId="LiveId" clId="{31385B33-9039-43A0-AAB0-1ADE216F984F}" dt="2023-11-02T05:00:59.182" v="534" actId="1076"/>
          <ac:spMkLst>
            <pc:docMk/>
            <pc:sldMk cId="2267038628" sldId="392"/>
            <ac:spMk id="66" creationId="{081D9623-F374-D7BF-0D3D-ABB6B5DEEB5E}"/>
          </ac:spMkLst>
        </pc:spChg>
        <pc:spChg chg="add mod">
          <ac:chgData name="代數白痴 顧" userId="316db6a4f7ef8138" providerId="LiveId" clId="{31385B33-9039-43A0-AAB0-1ADE216F984F}" dt="2023-11-02T05:01:02.069" v="535" actId="1076"/>
          <ac:spMkLst>
            <pc:docMk/>
            <pc:sldMk cId="2267038628" sldId="392"/>
            <ac:spMk id="67" creationId="{074C9C3C-5A24-C9BE-767D-CAFDC089E260}"/>
          </ac:spMkLst>
        </pc:spChg>
        <pc:spChg chg="add mod">
          <ac:chgData name="代數白痴 顧" userId="316db6a4f7ef8138" providerId="LiveId" clId="{31385B33-9039-43A0-AAB0-1ADE216F984F}" dt="2023-11-02T05:01:09.789" v="539" actId="1076"/>
          <ac:spMkLst>
            <pc:docMk/>
            <pc:sldMk cId="2267038628" sldId="392"/>
            <ac:spMk id="68" creationId="{FE919956-DB78-24FC-2CCB-66070617397C}"/>
          </ac:spMkLst>
        </pc:spChg>
        <pc:spChg chg="add mod">
          <ac:chgData name="代數白痴 顧" userId="316db6a4f7ef8138" providerId="LiveId" clId="{31385B33-9039-43A0-AAB0-1ADE216F984F}" dt="2023-11-02T05:01:26.327" v="544" actId="1076"/>
          <ac:spMkLst>
            <pc:docMk/>
            <pc:sldMk cId="2267038628" sldId="392"/>
            <ac:spMk id="69" creationId="{816C0723-76B3-B374-8E79-BC762AB8A11C}"/>
          </ac:spMkLst>
        </pc:spChg>
        <pc:spChg chg="add mod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72" creationId="{1473A7C1-9E39-1C56-C324-8A25DE3ABC9F}"/>
          </ac:spMkLst>
        </pc:spChg>
        <pc:spChg chg="add mod">
          <ac:chgData name="代數白痴 顧" userId="316db6a4f7ef8138" providerId="LiveId" clId="{31385B33-9039-43A0-AAB0-1ADE216F984F}" dt="2023-11-02T05:30:16.298" v="732" actId="164"/>
          <ac:spMkLst>
            <pc:docMk/>
            <pc:sldMk cId="2267038628" sldId="392"/>
            <ac:spMk id="75" creationId="{5D0D23E2-02EC-7AE0-956E-E99AE7AEC510}"/>
          </ac:spMkLst>
        </pc:spChg>
        <pc:spChg chg="mod topLvl">
          <ac:chgData name="代數白痴 顧" userId="316db6a4f7ef8138" providerId="LiveId" clId="{31385B33-9039-43A0-AAB0-1ADE216F984F}" dt="2023-11-02T06:02:03.555" v="3820" actId="164"/>
          <ac:spMkLst>
            <pc:docMk/>
            <pc:sldMk cId="2267038628" sldId="392"/>
            <ac:spMk id="78" creationId="{E603C271-877E-20E9-0731-756F274F7C6D}"/>
          </ac:spMkLst>
        </pc:spChg>
        <pc:spChg chg="add mod">
          <ac:chgData name="代數白痴 顧" userId="316db6a4f7ef8138" providerId="LiveId" clId="{31385B33-9039-43A0-AAB0-1ADE216F984F}" dt="2023-11-02T06:02:03.555" v="3820" actId="164"/>
          <ac:spMkLst>
            <pc:docMk/>
            <pc:sldMk cId="2267038628" sldId="392"/>
            <ac:spMk id="81" creationId="{898F8BD6-F023-245B-4A52-BC7631ACA250}"/>
          </ac:spMkLst>
        </pc:spChg>
        <pc:spChg chg="add mod">
          <ac:chgData name="代數白痴 顧" userId="316db6a4f7ef8138" providerId="LiveId" clId="{31385B33-9039-43A0-AAB0-1ADE216F984F}" dt="2023-11-02T06:02:03.555" v="3820" actId="164"/>
          <ac:spMkLst>
            <pc:docMk/>
            <pc:sldMk cId="2267038628" sldId="392"/>
            <ac:spMk id="82" creationId="{E45D49C7-B6D4-711F-7ACA-EAE85A280478}"/>
          </ac:spMkLst>
        </pc:spChg>
        <pc:spChg chg="add mod">
          <ac:chgData name="代數白痴 顧" userId="316db6a4f7ef8138" providerId="LiveId" clId="{31385B33-9039-43A0-AAB0-1ADE216F984F}" dt="2023-11-02T06:02:03.555" v="3820" actId="164"/>
          <ac:spMkLst>
            <pc:docMk/>
            <pc:sldMk cId="2267038628" sldId="392"/>
            <ac:spMk id="83" creationId="{7231F015-FCCE-2AEF-9E8A-B56F5CE64B80}"/>
          </ac:spMkLst>
        </pc:spChg>
        <pc:spChg chg="add mod">
          <ac:chgData name="代數白痴 顧" userId="316db6a4f7ef8138" providerId="LiveId" clId="{31385B33-9039-43A0-AAB0-1ADE216F984F}" dt="2023-11-02T06:02:03.555" v="3820" actId="164"/>
          <ac:spMkLst>
            <pc:docMk/>
            <pc:sldMk cId="2267038628" sldId="392"/>
            <ac:spMk id="90" creationId="{F7EE09D7-9AEE-E76D-3EF8-29DCC0BC3072}"/>
          </ac:spMkLst>
        </pc:spChg>
        <pc:spChg chg="add mod ord">
          <ac:chgData name="代數白痴 顧" userId="316db6a4f7ef8138" providerId="LiveId" clId="{31385B33-9039-43A0-AAB0-1ADE216F984F}" dt="2023-11-02T06:03:13.689" v="3832" actId="167"/>
          <ac:spMkLst>
            <pc:docMk/>
            <pc:sldMk cId="2267038628" sldId="392"/>
            <ac:spMk id="92" creationId="{E1EEE5B3-1B67-F329-99DA-5087D543F169}"/>
          </ac:spMkLst>
        </pc:spChg>
        <pc:spChg chg="add mod ord">
          <ac:chgData name="代數白痴 顧" userId="316db6a4f7ef8138" providerId="LiveId" clId="{31385B33-9039-43A0-AAB0-1ADE216F984F}" dt="2023-11-02T06:03:39.358" v="3837" actId="167"/>
          <ac:spMkLst>
            <pc:docMk/>
            <pc:sldMk cId="2267038628" sldId="392"/>
            <ac:spMk id="93" creationId="{6A250D91-C260-FFC3-D706-F13341E844A1}"/>
          </ac:spMkLst>
        </pc:spChg>
        <pc:grpChg chg="add del mod">
          <ac:chgData name="代數白痴 顧" userId="316db6a4f7ef8138" providerId="LiveId" clId="{31385B33-9039-43A0-AAB0-1ADE216F984F}" dt="2023-11-02T05:25:10.141" v="546" actId="165"/>
          <ac:grpSpMkLst>
            <pc:docMk/>
            <pc:sldMk cId="2267038628" sldId="392"/>
            <ac:grpSpMk id="3" creationId="{AB24B9BC-086E-690E-86B6-3B88CCB21B14}"/>
          </ac:grpSpMkLst>
        </pc:grpChg>
        <pc:grpChg chg="add mod">
          <ac:chgData name="代數白痴 顧" userId="316db6a4f7ef8138" providerId="LiveId" clId="{31385B33-9039-43A0-AAB0-1ADE216F984F}" dt="2023-11-02T05:30:16.298" v="732" actId="164"/>
          <ac:grpSpMkLst>
            <pc:docMk/>
            <pc:sldMk cId="2267038628" sldId="392"/>
            <ac:grpSpMk id="76" creationId="{07B858EA-4913-06C0-D666-493784990399}"/>
          </ac:grpSpMkLst>
        </pc:grpChg>
        <pc:grpChg chg="add del mod">
          <ac:chgData name="代數白痴 顧" userId="316db6a4f7ef8138" providerId="LiveId" clId="{31385B33-9039-43A0-AAB0-1ADE216F984F}" dt="2023-11-02T05:52:49.856" v="3570" actId="478"/>
          <ac:grpSpMkLst>
            <pc:docMk/>
            <pc:sldMk cId="2267038628" sldId="392"/>
            <ac:grpSpMk id="77" creationId="{412044C0-AC88-CB0E-B32D-A9628E529AEC}"/>
          </ac:grpSpMkLst>
        </pc:grpChg>
        <pc:grpChg chg="add mod">
          <ac:chgData name="代數白痴 顧" userId="316db6a4f7ef8138" providerId="LiveId" clId="{31385B33-9039-43A0-AAB0-1ADE216F984F}" dt="2023-11-02T06:02:09.238" v="3821" actId="1076"/>
          <ac:grpSpMkLst>
            <pc:docMk/>
            <pc:sldMk cId="2267038628" sldId="392"/>
            <ac:grpSpMk id="91" creationId="{03B1EE68-18DA-5E8E-B586-4686A6B6015D}"/>
          </ac:grpSpMkLst>
        </pc:grpChg>
        <pc:picChg chg="add del mod">
          <ac:chgData name="代數白痴 顧" userId="316db6a4f7ef8138" providerId="LiveId" clId="{31385B33-9039-43A0-AAB0-1ADE216F984F}" dt="2023-11-02T05:01:44.947" v="545" actId="478"/>
          <ac:picMkLst>
            <pc:docMk/>
            <pc:sldMk cId="2267038628" sldId="392"/>
            <ac:picMk id="4" creationId="{D91B20E7-D911-16BC-1BE7-F99AEB659DAF}"/>
          </ac:picMkLst>
        </pc:picChg>
        <pc:picChg chg="del">
          <ac:chgData name="代數白痴 顧" userId="316db6a4f7ef8138" providerId="LiveId" clId="{31385B33-9039-43A0-AAB0-1ADE216F984F}" dt="2023-11-01T23:43:47.931" v="3" actId="478"/>
          <ac:picMkLst>
            <pc:docMk/>
            <pc:sldMk cId="2267038628" sldId="392"/>
            <ac:picMk id="6" creationId="{E8B4CE5D-11C0-1F44-5CCD-3AF0F2C66663}"/>
          </ac:picMkLst>
        </pc:picChg>
        <pc:picChg chg="add del mod">
          <ac:chgData name="代數白痴 顧" userId="316db6a4f7ef8138" providerId="LiveId" clId="{31385B33-9039-43A0-AAB0-1ADE216F984F}" dt="2023-11-02T05:30:08.383" v="731" actId="478"/>
          <ac:picMkLst>
            <pc:docMk/>
            <pc:sldMk cId="2267038628" sldId="392"/>
            <ac:picMk id="71" creationId="{E1647F34-A060-E614-09E0-72ADA7B8A357}"/>
          </ac:picMkLst>
        </pc:picChg>
        <pc:cxnChg chg="del mod topLvl">
          <ac:chgData name="代數白痴 顧" userId="316db6a4f7ef8138" providerId="LiveId" clId="{31385B33-9039-43A0-AAB0-1ADE216F984F}" dt="2023-11-02T05:26:11.090" v="652" actId="478"/>
          <ac:cxnSpMkLst>
            <pc:docMk/>
            <pc:sldMk cId="2267038628" sldId="392"/>
            <ac:cxnSpMk id="5" creationId="{2B623643-4132-729B-2714-5F3ABEEAADDC}"/>
          </ac:cxnSpMkLst>
        </pc:cxnChg>
        <pc:cxnChg chg="mod topLvl">
          <ac:chgData name="代數白痴 顧" userId="316db6a4f7ef8138" providerId="LiveId" clId="{31385B33-9039-43A0-AAB0-1ADE216F984F}" dt="2023-11-02T05:30:16.298" v="732" actId="164"/>
          <ac:cxnSpMkLst>
            <pc:docMk/>
            <pc:sldMk cId="2267038628" sldId="392"/>
            <ac:cxnSpMk id="7" creationId="{0D00D43E-C49A-7292-EE19-2201B70E1657}"/>
          </ac:cxnSpMkLst>
        </pc:cxnChg>
        <pc:cxnChg chg="add mod">
          <ac:chgData name="代數白痴 顧" userId="316db6a4f7ef8138" providerId="LiveId" clId="{31385B33-9039-43A0-AAB0-1ADE216F984F}" dt="2023-11-02T04:57:55.822" v="490" actId="14100"/>
          <ac:cxnSpMkLst>
            <pc:docMk/>
            <pc:sldMk cId="2267038628" sldId="392"/>
            <ac:cxnSpMk id="21" creationId="{53802914-879B-7558-4BC8-78BC44AE7938}"/>
          </ac:cxnSpMkLst>
        </pc:cxnChg>
        <pc:cxnChg chg="add mod">
          <ac:chgData name="代數白痴 顧" userId="316db6a4f7ef8138" providerId="LiveId" clId="{31385B33-9039-43A0-AAB0-1ADE216F984F}" dt="2023-11-02T04:55:52.102" v="472" actId="478"/>
          <ac:cxnSpMkLst>
            <pc:docMk/>
            <pc:sldMk cId="2267038628" sldId="392"/>
            <ac:cxnSpMk id="24" creationId="{E64FB1FA-871A-97E6-0057-97E747F50A49}"/>
          </ac:cxnSpMkLst>
        </pc:cxnChg>
        <pc:cxnChg chg="add mod">
          <ac:chgData name="代數白痴 顧" userId="316db6a4f7ef8138" providerId="LiveId" clId="{31385B33-9039-43A0-AAB0-1ADE216F984F}" dt="2023-11-02T04:56:43.086" v="480" actId="14100"/>
          <ac:cxnSpMkLst>
            <pc:docMk/>
            <pc:sldMk cId="2267038628" sldId="392"/>
            <ac:cxnSpMk id="26" creationId="{E4D7EEBD-2139-766B-0D67-69FB241AFEED}"/>
          </ac:cxnSpMkLst>
        </pc:cxnChg>
        <pc:cxnChg chg="add del mod">
          <ac:chgData name="代數白痴 顧" userId="316db6a4f7ef8138" providerId="LiveId" clId="{31385B33-9039-43A0-AAB0-1ADE216F984F}" dt="2023-11-02T04:56:16.979" v="476" actId="478"/>
          <ac:cxnSpMkLst>
            <pc:docMk/>
            <pc:sldMk cId="2267038628" sldId="392"/>
            <ac:cxnSpMk id="28" creationId="{CDCD03F2-7D47-0344-5F08-2B5D35E7F596}"/>
          </ac:cxnSpMkLst>
        </pc:cxnChg>
        <pc:cxnChg chg="add">
          <ac:chgData name="代數白痴 顧" userId="316db6a4f7ef8138" providerId="LiveId" clId="{31385B33-9039-43A0-AAB0-1ADE216F984F}" dt="2023-11-02T04:56:52.841" v="481" actId="11529"/>
          <ac:cxnSpMkLst>
            <pc:docMk/>
            <pc:sldMk cId="2267038628" sldId="392"/>
            <ac:cxnSpMk id="36" creationId="{3D3E899D-4816-9BA9-BF99-59BD7083C4EA}"/>
          </ac:cxnSpMkLst>
        </pc:cxnChg>
        <pc:cxnChg chg="add">
          <ac:chgData name="代數白痴 顧" userId="316db6a4f7ef8138" providerId="LiveId" clId="{31385B33-9039-43A0-AAB0-1ADE216F984F}" dt="2023-11-02T04:57:02.669" v="482" actId="11529"/>
          <ac:cxnSpMkLst>
            <pc:docMk/>
            <pc:sldMk cId="2267038628" sldId="392"/>
            <ac:cxnSpMk id="38" creationId="{F7AD6108-F726-9CBC-4AE8-1EF0DBABACF6}"/>
          </ac:cxnSpMkLst>
        </pc:cxnChg>
        <pc:cxnChg chg="add">
          <ac:chgData name="代數白痴 顧" userId="316db6a4f7ef8138" providerId="LiveId" clId="{31385B33-9039-43A0-AAB0-1ADE216F984F}" dt="2023-11-02T04:57:09.719" v="483" actId="11529"/>
          <ac:cxnSpMkLst>
            <pc:docMk/>
            <pc:sldMk cId="2267038628" sldId="392"/>
            <ac:cxnSpMk id="40" creationId="{465C1A9D-4AB2-CD92-C3A8-E7A1F4A942B4}"/>
          </ac:cxnSpMkLst>
        </pc:cxnChg>
        <pc:cxnChg chg="add">
          <ac:chgData name="代數白痴 顧" userId="316db6a4f7ef8138" providerId="LiveId" clId="{31385B33-9039-43A0-AAB0-1ADE216F984F}" dt="2023-11-02T04:57:19.703" v="484" actId="11529"/>
          <ac:cxnSpMkLst>
            <pc:docMk/>
            <pc:sldMk cId="2267038628" sldId="392"/>
            <ac:cxnSpMk id="42" creationId="{7D284BA8-E49F-B23B-7334-3B757FF91E25}"/>
          </ac:cxnSpMkLst>
        </pc:cxnChg>
        <pc:cxnChg chg="add">
          <ac:chgData name="代數白痴 顧" userId="316db6a4f7ef8138" providerId="LiveId" clId="{31385B33-9039-43A0-AAB0-1ADE216F984F}" dt="2023-11-02T04:57:32.671" v="485" actId="11529"/>
          <ac:cxnSpMkLst>
            <pc:docMk/>
            <pc:sldMk cId="2267038628" sldId="392"/>
            <ac:cxnSpMk id="44" creationId="{88865717-5A98-4E79-6798-7D2EE23D2F6B}"/>
          </ac:cxnSpMkLst>
        </pc:cxnChg>
        <pc:cxnChg chg="add mod">
          <ac:chgData name="代數白痴 顧" userId="316db6a4f7ef8138" providerId="LiveId" clId="{31385B33-9039-43A0-AAB0-1ADE216F984F}" dt="2023-11-02T04:58:19.516" v="493" actId="692"/>
          <ac:cxnSpMkLst>
            <pc:docMk/>
            <pc:sldMk cId="2267038628" sldId="392"/>
            <ac:cxnSpMk id="48" creationId="{D2EE547D-E0C5-B21C-9664-E1CD21078921}"/>
          </ac:cxnSpMkLst>
        </pc:cxnChg>
        <pc:cxnChg chg="add mod">
          <ac:chgData name="代數白痴 顧" userId="316db6a4f7ef8138" providerId="LiveId" clId="{31385B33-9039-43A0-AAB0-1ADE216F984F}" dt="2023-11-02T04:58:40.938" v="497" actId="692"/>
          <ac:cxnSpMkLst>
            <pc:docMk/>
            <pc:sldMk cId="2267038628" sldId="392"/>
            <ac:cxnSpMk id="50" creationId="{5495CD0C-BCA9-D65D-2368-C1B9402E67BF}"/>
          </ac:cxnSpMkLst>
        </pc:cxnChg>
        <pc:cxnChg chg="add mod">
          <ac:chgData name="代數白痴 顧" userId="316db6a4f7ef8138" providerId="LiveId" clId="{31385B33-9039-43A0-AAB0-1ADE216F984F}" dt="2023-11-02T04:58:56.613" v="500" actId="692"/>
          <ac:cxnSpMkLst>
            <pc:docMk/>
            <pc:sldMk cId="2267038628" sldId="392"/>
            <ac:cxnSpMk id="53" creationId="{8B265833-6555-9A98-9DC0-896AB7543346}"/>
          </ac:cxnSpMkLst>
        </pc:cxnChg>
        <pc:cxnChg chg="add mod">
          <ac:chgData name="代數白痴 顧" userId="316db6a4f7ef8138" providerId="LiveId" clId="{31385B33-9039-43A0-AAB0-1ADE216F984F}" dt="2023-11-02T04:59:19.141" v="504" actId="692"/>
          <ac:cxnSpMkLst>
            <pc:docMk/>
            <pc:sldMk cId="2267038628" sldId="392"/>
            <ac:cxnSpMk id="55" creationId="{66A7AE79-969C-B29E-54DE-EB4DFDD7EA1A}"/>
          </ac:cxnSpMkLst>
        </pc:cxnChg>
        <pc:cxnChg chg="add mod">
          <ac:chgData name="代數白痴 顧" userId="316db6a4f7ef8138" providerId="LiveId" clId="{31385B33-9039-43A0-AAB0-1ADE216F984F}" dt="2023-11-02T04:59:34.074" v="507" actId="692"/>
          <ac:cxnSpMkLst>
            <pc:docMk/>
            <pc:sldMk cId="2267038628" sldId="392"/>
            <ac:cxnSpMk id="58" creationId="{7F602F9F-03FC-636E-88D9-79BD3CA9D175}"/>
          </ac:cxnSpMkLst>
        </pc:cxnChg>
        <pc:cxnChg chg="add mod">
          <ac:chgData name="代數白痴 顧" userId="316db6a4f7ef8138" providerId="LiveId" clId="{31385B33-9039-43A0-AAB0-1ADE216F984F}" dt="2023-11-02T04:59:51.333" v="510" actId="692"/>
          <ac:cxnSpMkLst>
            <pc:docMk/>
            <pc:sldMk cId="2267038628" sldId="392"/>
            <ac:cxnSpMk id="60" creationId="{B15DB53E-15D6-CDCF-FBE0-5070BDB07A16}"/>
          </ac:cxnSpMkLst>
        </pc:cxnChg>
        <pc:cxnChg chg="add mod">
          <ac:chgData name="代數白痴 顧" userId="316db6a4f7ef8138" providerId="LiveId" clId="{31385B33-9039-43A0-AAB0-1ADE216F984F}" dt="2023-11-02T05:30:16.298" v="732" actId="164"/>
          <ac:cxnSpMkLst>
            <pc:docMk/>
            <pc:sldMk cId="2267038628" sldId="392"/>
            <ac:cxnSpMk id="74" creationId="{33CAB680-F6D5-DC81-F490-8A52B37E4588}"/>
          </ac:cxnSpMkLst>
        </pc:cxnChg>
        <pc:cxnChg chg="del mod">
          <ac:chgData name="代數白痴 顧" userId="316db6a4f7ef8138" providerId="LiveId" clId="{31385B33-9039-43A0-AAB0-1ADE216F984F}" dt="2023-11-02T05:52:46.653" v="3568" actId="478"/>
          <ac:cxnSpMkLst>
            <pc:docMk/>
            <pc:sldMk cId="2267038628" sldId="392"/>
            <ac:cxnSpMk id="79" creationId="{5250C1AC-C0D3-C816-F52E-FBB866FB0E25}"/>
          </ac:cxnSpMkLst>
        </pc:cxnChg>
        <pc:cxnChg chg="del mod topLvl">
          <ac:chgData name="代數白痴 顧" userId="316db6a4f7ef8138" providerId="LiveId" clId="{31385B33-9039-43A0-AAB0-1ADE216F984F}" dt="2023-11-02T05:52:49.856" v="3570" actId="478"/>
          <ac:cxnSpMkLst>
            <pc:docMk/>
            <pc:sldMk cId="2267038628" sldId="392"/>
            <ac:cxnSpMk id="80" creationId="{43172F9E-B8B5-C9FE-C1AF-95CC9FED06E6}"/>
          </ac:cxnSpMkLst>
        </pc:cxnChg>
        <pc:cxnChg chg="add del mod">
          <ac:chgData name="代數白痴 顧" userId="316db6a4f7ef8138" providerId="LiveId" clId="{31385B33-9039-43A0-AAB0-1ADE216F984F}" dt="2023-11-02T05:59:42.284" v="3737" actId="478"/>
          <ac:cxnSpMkLst>
            <pc:docMk/>
            <pc:sldMk cId="2267038628" sldId="392"/>
            <ac:cxnSpMk id="85" creationId="{5906CBA4-F29A-91A1-33A7-FB0A5380BA6C}"/>
          </ac:cxnSpMkLst>
        </pc:cxnChg>
        <pc:cxnChg chg="add del mod">
          <ac:chgData name="代數白痴 顧" userId="316db6a4f7ef8138" providerId="LiveId" clId="{31385B33-9039-43A0-AAB0-1ADE216F984F}" dt="2023-11-02T05:59:43.870" v="3738" actId="478"/>
          <ac:cxnSpMkLst>
            <pc:docMk/>
            <pc:sldMk cId="2267038628" sldId="392"/>
            <ac:cxnSpMk id="87" creationId="{AB8EE2A3-5339-F01A-3E9F-4202BC25C676}"/>
          </ac:cxnSpMkLst>
        </pc:cxnChg>
      </pc:sldChg>
      <pc:sldChg chg="delSp mod modTransition">
        <pc:chgData name="代數白痴 顧" userId="316db6a4f7ef8138" providerId="LiveId" clId="{31385B33-9039-43A0-AAB0-1ADE216F984F}" dt="2023-11-01T23:50:13.082" v="455"/>
        <pc:sldMkLst>
          <pc:docMk/>
          <pc:sldMk cId="744568522" sldId="393"/>
        </pc:sldMkLst>
        <pc:picChg chg="del">
          <ac:chgData name="代數白痴 顧" userId="316db6a4f7ef8138" providerId="LiveId" clId="{31385B33-9039-43A0-AAB0-1ADE216F984F}" dt="2023-11-01T23:43:45.034" v="1" actId="478"/>
          <ac:picMkLst>
            <pc:docMk/>
            <pc:sldMk cId="744568522" sldId="393"/>
            <ac:picMk id="3" creationId="{FA9F684A-02A3-EBC4-F980-9FD630A5C9E8}"/>
          </ac:picMkLst>
        </pc:picChg>
        <pc:picChg chg="del">
          <ac:chgData name="代數白痴 顧" userId="316db6a4f7ef8138" providerId="LiveId" clId="{31385B33-9039-43A0-AAB0-1ADE216F984F}" dt="2023-11-01T23:43:46.069" v="2" actId="478"/>
          <ac:picMkLst>
            <pc:docMk/>
            <pc:sldMk cId="744568522" sldId="393"/>
            <ac:picMk id="5" creationId="{9628855E-AB87-C247-815C-E0D08849315A}"/>
          </ac:picMkLst>
        </pc:picChg>
        <pc:inkChg chg="del">
          <ac:chgData name="代數白痴 顧" userId="316db6a4f7ef8138" providerId="LiveId" clId="{31385B33-9039-43A0-AAB0-1ADE216F984F}" dt="2023-11-01T23:43:43.760" v="0" actId="478"/>
          <ac:inkMkLst>
            <pc:docMk/>
            <pc:sldMk cId="744568522" sldId="393"/>
            <ac:inkMk id="8" creationId="{E40BE09A-9C48-C8FB-41D8-0AA7225162D1}"/>
          </ac:inkMkLst>
        </pc:inkChg>
      </pc:sldChg>
      <pc:sldChg chg="add modTransition">
        <pc:chgData name="代數白痴 顧" userId="316db6a4f7ef8138" providerId="LiveId" clId="{31385B33-9039-43A0-AAB0-1ADE216F984F}" dt="2023-11-01T23:50:13.081" v="454"/>
        <pc:sldMkLst>
          <pc:docMk/>
          <pc:sldMk cId="581641856" sldId="394"/>
        </pc:sldMkLst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46E1A8CB-1411-4867-BE54-7567056B2900}"/>
    <pc:docChg chg="undo custSel addSld delSld modSld">
      <pc:chgData name="代數白痴 顧" userId="316db6a4f7ef8138" providerId="LiveId" clId="{46E1A8CB-1411-4867-BE54-7567056B2900}" dt="2023-11-06T02:00:10.829" v="4655" actId="20577"/>
      <pc:docMkLst>
        <pc:docMk/>
      </pc:docMkLst>
      <pc:sldChg chg="addSp delSp modSp mod modTransition delAnim modAnim modNotesTx">
        <pc:chgData name="代數白痴 顧" userId="316db6a4f7ef8138" providerId="LiveId" clId="{46E1A8CB-1411-4867-BE54-7567056B2900}" dt="2023-11-06T02:00:10.829" v="4655" actId="20577"/>
        <pc:sldMkLst>
          <pc:docMk/>
          <pc:sldMk cId="2267038628" sldId="392"/>
        </pc:sldMkLst>
        <pc:spChg chg="mod">
          <ac:chgData name="代數白痴 顧" userId="316db6a4f7ef8138" providerId="LiveId" clId="{46E1A8CB-1411-4867-BE54-7567056B2900}" dt="2023-11-06T00:13:55.857" v="367" actId="20577"/>
          <ac:spMkLst>
            <pc:docMk/>
            <pc:sldMk cId="2267038628" sldId="392"/>
            <ac:spMk id="2" creationId="{6BC152C1-428D-4208-384C-B2724DDFDAF3}"/>
          </ac:spMkLst>
        </pc:spChg>
        <pc:spChg chg="mod topLvl">
          <ac:chgData name="代數白痴 顧" userId="316db6a4f7ef8138" providerId="LiveId" clId="{46E1A8CB-1411-4867-BE54-7567056B2900}" dt="2023-11-06T01:09:56.090" v="813" actId="164"/>
          <ac:spMkLst>
            <pc:docMk/>
            <pc:sldMk cId="2267038628" sldId="392"/>
            <ac:spMk id="6" creationId="{B340E56D-ED8D-782E-9F63-D6CD1E3493EA}"/>
          </ac:spMkLst>
        </pc:spChg>
        <pc:spChg chg="mod topLvl">
          <ac:chgData name="代數白痴 顧" userId="316db6a4f7ef8138" providerId="LiveId" clId="{46E1A8CB-1411-4867-BE54-7567056B2900}" dt="2023-11-06T01:09:56.090" v="813" actId="164"/>
          <ac:spMkLst>
            <pc:docMk/>
            <pc:sldMk cId="2267038628" sldId="392"/>
            <ac:spMk id="8" creationId="{6C4B716A-39D5-CA3B-51C8-3B9FC5EB8D0A}"/>
          </ac:spMkLst>
        </pc:spChg>
        <pc:spChg chg="mod topLvl">
          <ac:chgData name="代數白痴 顧" userId="316db6a4f7ef8138" providerId="LiveId" clId="{46E1A8CB-1411-4867-BE54-7567056B2900}" dt="2023-11-06T01:09:56.090" v="813" actId="164"/>
          <ac:spMkLst>
            <pc:docMk/>
            <pc:sldMk cId="2267038628" sldId="392"/>
            <ac:spMk id="9" creationId="{3B5947BC-044A-CAE2-10C6-DF93D7BB5F48}"/>
          </ac:spMkLst>
        </pc:spChg>
        <pc:spChg chg="mod topLvl">
          <ac:chgData name="代數白痴 顧" userId="316db6a4f7ef8138" providerId="LiveId" clId="{46E1A8CB-1411-4867-BE54-7567056B2900}" dt="2023-11-06T01:09:56.090" v="813" actId="164"/>
          <ac:spMkLst>
            <pc:docMk/>
            <pc:sldMk cId="2267038628" sldId="392"/>
            <ac:spMk id="10" creationId="{7311B407-3A6B-A3E1-5FFC-FB0432CD6CC3}"/>
          </ac:spMkLst>
        </pc:spChg>
        <pc:spChg chg="mod topLvl">
          <ac:chgData name="代數白痴 顧" userId="316db6a4f7ef8138" providerId="LiveId" clId="{46E1A8CB-1411-4867-BE54-7567056B2900}" dt="2023-11-06T01:06:41.510" v="632" actId="164"/>
          <ac:spMkLst>
            <pc:docMk/>
            <pc:sldMk cId="2267038628" sldId="392"/>
            <ac:spMk id="11" creationId="{31DF1CFE-8E6F-C4C9-0A28-92C99A78DB85}"/>
          </ac:spMkLst>
        </pc:spChg>
        <pc:spChg chg="mod topLvl">
          <ac:chgData name="代數白痴 顧" userId="316db6a4f7ef8138" providerId="LiveId" clId="{46E1A8CB-1411-4867-BE54-7567056B2900}" dt="2023-11-06T01:06:41.510" v="632" actId="164"/>
          <ac:spMkLst>
            <pc:docMk/>
            <pc:sldMk cId="2267038628" sldId="392"/>
            <ac:spMk id="12" creationId="{510FB948-53D0-3010-CEEA-D927689519C2}"/>
          </ac:spMkLst>
        </pc:spChg>
        <pc:spChg chg="mod ord topLvl">
          <ac:chgData name="代數白痴 顧" userId="316db6a4f7ef8138" providerId="LiveId" clId="{46E1A8CB-1411-4867-BE54-7567056B2900}" dt="2023-11-06T01:08:40.137" v="805" actId="166"/>
          <ac:spMkLst>
            <pc:docMk/>
            <pc:sldMk cId="2267038628" sldId="392"/>
            <ac:spMk id="13" creationId="{8BBBAF66-67AE-D610-9DC5-207AC441F356}"/>
          </ac:spMkLst>
        </pc:spChg>
        <pc:spChg chg="mod ord topLvl">
          <ac:chgData name="代數白痴 顧" userId="316db6a4f7ef8138" providerId="LiveId" clId="{46E1A8CB-1411-4867-BE54-7567056B2900}" dt="2023-11-06T01:06:41.510" v="632" actId="164"/>
          <ac:spMkLst>
            <pc:docMk/>
            <pc:sldMk cId="2267038628" sldId="392"/>
            <ac:spMk id="15" creationId="{43160A7A-3A81-23AE-A25B-21871CF89BDE}"/>
          </ac:spMkLst>
        </pc:spChg>
        <pc:spChg chg="add mod">
          <ac:chgData name="代數白痴 顧" userId="316db6a4f7ef8138" providerId="LiveId" clId="{46E1A8CB-1411-4867-BE54-7567056B2900}" dt="2023-11-06T00:15:27.222" v="473" actId="164"/>
          <ac:spMkLst>
            <pc:docMk/>
            <pc:sldMk cId="2267038628" sldId="392"/>
            <ac:spMk id="20" creationId="{8B0D1A76-435A-F60E-6CDB-940AF80F0852}"/>
          </ac:spMkLst>
        </pc:spChg>
        <pc:spChg chg="mod">
          <ac:chgData name="代數白痴 顧" userId="316db6a4f7ef8138" providerId="LiveId" clId="{46E1A8CB-1411-4867-BE54-7567056B2900}" dt="2023-11-06T01:10:12.513" v="834" actId="20577"/>
          <ac:spMkLst>
            <pc:docMk/>
            <pc:sldMk cId="2267038628" sldId="392"/>
            <ac:spMk id="23" creationId="{00000000-0000-0000-0000-000000000000}"/>
          </ac:spMkLst>
        </pc:spChg>
        <pc:spChg chg="add del mod">
          <ac:chgData name="代數白痴 顧" userId="316db6a4f7ef8138" providerId="LiveId" clId="{46E1A8CB-1411-4867-BE54-7567056B2900}" dt="2023-11-06T00:17:29.206" v="521" actId="478"/>
          <ac:spMkLst>
            <pc:docMk/>
            <pc:sldMk cId="2267038628" sldId="392"/>
            <ac:spMk id="28" creationId="{A486E8FB-6596-8B5D-E1F4-CB1E5CA3E42C}"/>
          </ac:spMkLst>
        </pc:spChg>
        <pc:spChg chg="add mod topLvl">
          <ac:chgData name="代數白痴 顧" userId="316db6a4f7ef8138" providerId="LiveId" clId="{46E1A8CB-1411-4867-BE54-7567056B2900}" dt="2023-11-06T00:21:02.644" v="562" actId="165"/>
          <ac:spMkLst>
            <pc:docMk/>
            <pc:sldMk cId="2267038628" sldId="392"/>
            <ac:spMk id="29" creationId="{7061D853-0737-31F1-AA74-281CCE722793}"/>
          </ac:spMkLst>
        </pc:spChg>
        <pc:spChg chg="del">
          <ac:chgData name="代數白痴 顧" userId="316db6a4f7ef8138" providerId="LiveId" clId="{46E1A8CB-1411-4867-BE54-7567056B2900}" dt="2023-11-06T00:12:24.787" v="234" actId="478"/>
          <ac:spMkLst>
            <pc:docMk/>
            <pc:sldMk cId="2267038628" sldId="392"/>
            <ac:spMk id="61" creationId="{40D08769-339C-6C41-5594-6514C0FC2A5B}"/>
          </ac:spMkLst>
        </pc:spChg>
        <pc:spChg chg="del">
          <ac:chgData name="代數白痴 顧" userId="316db6a4f7ef8138" providerId="LiveId" clId="{46E1A8CB-1411-4867-BE54-7567056B2900}" dt="2023-11-06T00:12:24.787" v="234" actId="478"/>
          <ac:spMkLst>
            <pc:docMk/>
            <pc:sldMk cId="2267038628" sldId="392"/>
            <ac:spMk id="62" creationId="{1F9A51E8-B7D7-B127-9C10-731CE7075230}"/>
          </ac:spMkLst>
        </pc:spChg>
        <pc:spChg chg="del">
          <ac:chgData name="代數白痴 顧" userId="316db6a4f7ef8138" providerId="LiveId" clId="{46E1A8CB-1411-4867-BE54-7567056B2900}" dt="2023-11-06T00:12:24.787" v="234" actId="478"/>
          <ac:spMkLst>
            <pc:docMk/>
            <pc:sldMk cId="2267038628" sldId="392"/>
            <ac:spMk id="63" creationId="{EC72798D-1276-C463-F0A6-35D306485FF4}"/>
          </ac:spMkLst>
        </pc:spChg>
        <pc:spChg chg="mod">
          <ac:chgData name="代數白痴 顧" userId="316db6a4f7ef8138" providerId="LiveId" clId="{46E1A8CB-1411-4867-BE54-7567056B2900}" dt="2023-11-06T00:23:44.992" v="583" actId="1076"/>
          <ac:spMkLst>
            <pc:docMk/>
            <pc:sldMk cId="2267038628" sldId="392"/>
            <ac:spMk id="64" creationId="{3F58F069-2212-5D5E-1ABF-286E55ABB4DD}"/>
          </ac:spMkLst>
        </pc:spChg>
        <pc:spChg chg="mod">
          <ac:chgData name="代數白痴 顧" userId="316db6a4f7ef8138" providerId="LiveId" clId="{46E1A8CB-1411-4867-BE54-7567056B2900}" dt="2023-11-06T00:21:52.816" v="566" actId="1076"/>
          <ac:spMkLst>
            <pc:docMk/>
            <pc:sldMk cId="2267038628" sldId="392"/>
            <ac:spMk id="65" creationId="{0A00D1B6-7752-F48D-FB57-8117B64DBCE5}"/>
          </ac:spMkLst>
        </pc:spChg>
        <pc:spChg chg="mod">
          <ac:chgData name="代數白痴 顧" userId="316db6a4f7ef8138" providerId="LiveId" clId="{46E1A8CB-1411-4867-BE54-7567056B2900}" dt="2023-11-06T00:22:30.745" v="571" actId="1076"/>
          <ac:spMkLst>
            <pc:docMk/>
            <pc:sldMk cId="2267038628" sldId="392"/>
            <ac:spMk id="66" creationId="{081D9623-F374-D7BF-0D3D-ABB6B5DEEB5E}"/>
          </ac:spMkLst>
        </pc:spChg>
        <pc:spChg chg="del mod">
          <ac:chgData name="代數白痴 顧" userId="316db6a4f7ef8138" providerId="LiveId" clId="{46E1A8CB-1411-4867-BE54-7567056B2900}" dt="2023-11-06T00:23:55.225" v="586" actId="478"/>
          <ac:spMkLst>
            <pc:docMk/>
            <pc:sldMk cId="2267038628" sldId="392"/>
            <ac:spMk id="67" creationId="{074C9C3C-5A24-C9BE-767D-CAFDC089E260}"/>
          </ac:spMkLst>
        </pc:spChg>
        <pc:spChg chg="del mod">
          <ac:chgData name="代數白痴 顧" userId="316db6a4f7ef8138" providerId="LiveId" clId="{46E1A8CB-1411-4867-BE54-7567056B2900}" dt="2023-11-06T00:23:55.225" v="586" actId="478"/>
          <ac:spMkLst>
            <pc:docMk/>
            <pc:sldMk cId="2267038628" sldId="392"/>
            <ac:spMk id="68" creationId="{FE919956-DB78-24FC-2CCB-66070617397C}"/>
          </ac:spMkLst>
        </pc:spChg>
        <pc:spChg chg="mod">
          <ac:chgData name="代數白痴 顧" userId="316db6a4f7ef8138" providerId="LiveId" clId="{46E1A8CB-1411-4867-BE54-7567056B2900}" dt="2023-11-06T00:23:52.377" v="585" actId="1076"/>
          <ac:spMkLst>
            <pc:docMk/>
            <pc:sldMk cId="2267038628" sldId="392"/>
            <ac:spMk id="69" creationId="{816C0723-76B3-B374-8E79-BC762AB8A11C}"/>
          </ac:spMkLst>
        </pc:spChg>
        <pc:spChg chg="del mod topLvl">
          <ac:chgData name="代數白痴 顧" userId="316db6a4f7ef8138" providerId="LiveId" clId="{46E1A8CB-1411-4867-BE54-7567056B2900}" dt="2023-11-06T01:05:01.454" v="614" actId="478"/>
          <ac:spMkLst>
            <pc:docMk/>
            <pc:sldMk cId="2267038628" sldId="392"/>
            <ac:spMk id="72" creationId="{1473A7C1-9E39-1C56-C324-8A25DE3ABC9F}"/>
          </ac:spMkLst>
        </pc:spChg>
        <pc:spChg chg="del mod topLvl">
          <ac:chgData name="代數白痴 顧" userId="316db6a4f7ef8138" providerId="LiveId" clId="{46E1A8CB-1411-4867-BE54-7567056B2900}" dt="2023-11-06T01:05:04.633" v="616" actId="478"/>
          <ac:spMkLst>
            <pc:docMk/>
            <pc:sldMk cId="2267038628" sldId="392"/>
            <ac:spMk id="75" creationId="{5D0D23E2-02EC-7AE0-956E-E99AE7AEC510}"/>
          </ac:spMkLst>
        </pc:spChg>
        <pc:spChg chg="del">
          <ac:chgData name="代數白痴 顧" userId="316db6a4f7ef8138" providerId="LiveId" clId="{46E1A8CB-1411-4867-BE54-7567056B2900}" dt="2023-11-06T00:12:24.787" v="234" actId="478"/>
          <ac:spMkLst>
            <pc:docMk/>
            <pc:sldMk cId="2267038628" sldId="392"/>
            <ac:spMk id="92" creationId="{E1EEE5B3-1B67-F329-99DA-5087D543F169}"/>
          </ac:spMkLst>
        </pc:spChg>
        <pc:spChg chg="del">
          <ac:chgData name="代數白痴 顧" userId="316db6a4f7ef8138" providerId="LiveId" clId="{46E1A8CB-1411-4867-BE54-7567056B2900}" dt="2023-11-06T00:12:24.787" v="234" actId="478"/>
          <ac:spMkLst>
            <pc:docMk/>
            <pc:sldMk cId="2267038628" sldId="392"/>
            <ac:spMk id="93" creationId="{6A250D91-C260-FFC3-D706-F13341E844A1}"/>
          </ac:spMkLst>
        </pc:spChg>
        <pc:spChg chg="add mod">
          <ac:chgData name="代數白痴 顧" userId="316db6a4f7ef8138" providerId="LiveId" clId="{46E1A8CB-1411-4867-BE54-7567056B2900}" dt="2023-11-06T00:31:07.476" v="597" actId="207"/>
          <ac:spMkLst>
            <pc:docMk/>
            <pc:sldMk cId="2267038628" sldId="392"/>
            <ac:spMk id="104" creationId="{56648529-2BCD-71C7-CA70-7E64F78F5682}"/>
          </ac:spMkLst>
        </pc:spChg>
        <pc:grpChg chg="add del mod">
          <ac:chgData name="代數白痴 顧" userId="316db6a4f7ef8138" providerId="LiveId" clId="{46E1A8CB-1411-4867-BE54-7567056B2900}" dt="2023-11-06T00:20:38.048" v="558" actId="478"/>
          <ac:grpSpMkLst>
            <pc:docMk/>
            <pc:sldMk cId="2267038628" sldId="392"/>
            <ac:grpSpMk id="27" creationId="{5907F484-C4EB-C0D4-930B-5B37EF57E965}"/>
          </ac:grpSpMkLst>
        </pc:grpChg>
        <pc:grpChg chg="del">
          <ac:chgData name="代數白痴 顧" userId="316db6a4f7ef8138" providerId="LiveId" clId="{46E1A8CB-1411-4867-BE54-7567056B2900}" dt="2023-11-06T00:31:16.293" v="598" actId="165"/>
          <ac:grpSpMkLst>
            <pc:docMk/>
            <pc:sldMk cId="2267038628" sldId="392"/>
            <ac:grpSpMk id="76" creationId="{07B858EA-4913-06C0-D666-493784990399}"/>
          </ac:grpSpMkLst>
        </pc:grpChg>
        <pc:grpChg chg="add del mod">
          <ac:chgData name="代數白痴 顧" userId="316db6a4f7ef8138" providerId="LiveId" clId="{46E1A8CB-1411-4867-BE54-7567056B2900}" dt="2023-11-06T00:21:02.644" v="562" actId="165"/>
          <ac:grpSpMkLst>
            <pc:docMk/>
            <pc:sldMk cId="2267038628" sldId="392"/>
            <ac:grpSpMk id="84" creationId="{56AA5E64-094F-5FC7-C503-C869607B9F34}"/>
          </ac:grpSpMkLst>
        </pc:grpChg>
        <pc:grpChg chg="del">
          <ac:chgData name="代數白痴 顧" userId="316db6a4f7ef8138" providerId="LiveId" clId="{46E1A8CB-1411-4867-BE54-7567056B2900}" dt="2023-11-06T00:12:11.821" v="227" actId="478"/>
          <ac:grpSpMkLst>
            <pc:docMk/>
            <pc:sldMk cId="2267038628" sldId="392"/>
            <ac:grpSpMk id="91" creationId="{03B1EE68-18DA-5E8E-B586-4686A6B6015D}"/>
          </ac:grpSpMkLst>
        </pc:grpChg>
        <pc:grpChg chg="add mod">
          <ac:chgData name="代數白痴 顧" userId="316db6a4f7ef8138" providerId="LiveId" clId="{46E1A8CB-1411-4867-BE54-7567056B2900}" dt="2023-11-06T01:09:56.090" v="813" actId="164"/>
          <ac:grpSpMkLst>
            <pc:docMk/>
            <pc:sldMk cId="2267038628" sldId="392"/>
            <ac:grpSpMk id="106" creationId="{07D956ED-7CA3-31F1-F1F9-94D0E52B76E3}"/>
          </ac:grpSpMkLst>
        </pc:grpChg>
        <pc:grpChg chg="add mod">
          <ac:chgData name="代數白痴 顧" userId="316db6a4f7ef8138" providerId="LiveId" clId="{46E1A8CB-1411-4867-BE54-7567056B2900}" dt="2023-11-06T01:09:56.090" v="813" actId="164"/>
          <ac:grpSpMkLst>
            <pc:docMk/>
            <pc:sldMk cId="2267038628" sldId="392"/>
            <ac:grpSpMk id="111" creationId="{53C1C806-18F0-34E6-74AA-ACE43AD65BA7}"/>
          </ac:grpSpMkLst>
        </pc:grpChg>
        <pc:graphicFrameChg chg="add del mod">
          <ac:chgData name="代數白痴 顧" userId="316db6a4f7ef8138" providerId="LiveId" clId="{46E1A8CB-1411-4867-BE54-7567056B2900}" dt="2023-11-06T00:13:15.834" v="261" actId="478"/>
          <ac:graphicFrameMkLst>
            <pc:docMk/>
            <pc:sldMk cId="2267038628" sldId="392"/>
            <ac:graphicFrameMk id="14" creationId="{C2F68032-4728-C6DE-BB7C-1AF8E66EC4F4}"/>
          </ac:graphicFrameMkLst>
        </pc:graphicFrameChg>
        <pc:graphicFrameChg chg="add mod">
          <ac:chgData name="代數白痴 顧" userId="316db6a4f7ef8138" providerId="LiveId" clId="{46E1A8CB-1411-4867-BE54-7567056B2900}" dt="2023-11-06T00:13:47.643" v="359" actId="1037"/>
          <ac:graphicFrameMkLst>
            <pc:docMk/>
            <pc:sldMk cId="2267038628" sldId="392"/>
            <ac:graphicFrameMk id="16" creationId="{92D621E7-48EA-CD52-3A22-85C7CA6795A4}"/>
          </ac:graphicFrameMkLst>
        </pc:graphicFrameChg>
        <pc:graphicFrameChg chg="add mod">
          <ac:chgData name="代數白痴 顧" userId="316db6a4f7ef8138" providerId="LiveId" clId="{46E1A8CB-1411-4867-BE54-7567056B2900}" dt="2023-11-06T00:14:21.015" v="462" actId="1037"/>
          <ac:graphicFrameMkLst>
            <pc:docMk/>
            <pc:sldMk cId="2267038628" sldId="392"/>
            <ac:graphicFrameMk id="17" creationId="{CE2F008C-06A9-5208-7A65-4E3FB9073501}"/>
          </ac:graphicFrameMkLst>
        </pc:graphicFrameChg>
        <pc:picChg chg="add del mod">
          <ac:chgData name="代數白痴 顧" userId="316db6a4f7ef8138" providerId="LiveId" clId="{46E1A8CB-1411-4867-BE54-7567056B2900}" dt="2023-11-06T00:19:28.548" v="539" actId="478"/>
          <ac:picMkLst>
            <pc:docMk/>
            <pc:sldMk cId="2267038628" sldId="392"/>
            <ac:picMk id="19" creationId="{7C7E325A-8D6D-AA81-DB18-A528EDD3269F}"/>
          </ac:picMkLst>
        </pc:picChg>
        <pc:picChg chg="add mod">
          <ac:chgData name="代數白痴 顧" userId="316db6a4f7ef8138" providerId="LiveId" clId="{46E1A8CB-1411-4867-BE54-7567056B2900}" dt="2023-11-06T01:06:41.510" v="632" actId="164"/>
          <ac:picMkLst>
            <pc:docMk/>
            <pc:sldMk cId="2267038628" sldId="392"/>
            <ac:picMk id="105" creationId="{9C6EE916-25DF-BD40-968E-2E1CAD84FB39}"/>
          </ac:picMkLst>
        </pc:picChg>
        <pc:inkChg chg="add del">
          <ac:chgData name="代數白痴 顧" userId="316db6a4f7ef8138" providerId="LiveId" clId="{46E1A8CB-1411-4867-BE54-7567056B2900}" dt="2023-11-06T00:30:54.161" v="593" actId="478"/>
          <ac:inkMkLst>
            <pc:docMk/>
            <pc:sldMk cId="2267038628" sldId="392"/>
            <ac:inkMk id="103" creationId="{6FCEF3BF-BD1A-C69B-FCC3-1B7C7F9EF99D}"/>
          </ac:inkMkLst>
        </pc:inkChg>
        <pc:inkChg chg="add mod">
          <ac:chgData name="代數白痴 顧" userId="316db6a4f7ef8138" providerId="LiveId" clId="{46E1A8CB-1411-4867-BE54-7567056B2900}" dt="2023-11-06T01:17:44.505" v="1155"/>
          <ac:inkMkLst>
            <pc:docMk/>
            <pc:sldMk cId="2267038628" sldId="392"/>
            <ac:inkMk id="112" creationId="{B37BF0E4-6924-4519-8D99-6885ECCBF776}"/>
          </ac:inkMkLst>
        </pc:inkChg>
        <pc:cxnChg chg="add">
          <ac:chgData name="代數白痴 顧" userId="316db6a4f7ef8138" providerId="LiveId" clId="{46E1A8CB-1411-4867-BE54-7567056B2900}" dt="2023-11-06T00:12:39.863" v="235" actId="11529"/>
          <ac:cxnSpMkLst>
            <pc:docMk/>
            <pc:sldMk cId="2267038628" sldId="392"/>
            <ac:cxnSpMk id="4" creationId="{8676EFFE-B7A8-ABAC-82D7-EDAAB92BD832}"/>
          </ac:cxnSpMkLst>
        </pc:cxnChg>
        <pc:cxnChg chg="add mod">
          <ac:chgData name="代數白痴 顧" userId="316db6a4f7ef8138" providerId="LiveId" clId="{46E1A8CB-1411-4867-BE54-7567056B2900}" dt="2023-11-06T00:12:49.529" v="244" actId="1036"/>
          <ac:cxnSpMkLst>
            <pc:docMk/>
            <pc:sldMk cId="2267038628" sldId="392"/>
            <ac:cxnSpMk id="5" creationId="{3EA39CE2-E801-B955-7125-B4F5FD26989A}"/>
          </ac:cxnSpMkLst>
        </pc:cxnChg>
        <pc:cxnChg chg="mod topLvl">
          <ac:chgData name="代數白痴 顧" userId="316db6a4f7ef8138" providerId="LiveId" clId="{46E1A8CB-1411-4867-BE54-7567056B2900}" dt="2023-11-06T01:09:56.090" v="813" actId="164"/>
          <ac:cxnSpMkLst>
            <pc:docMk/>
            <pc:sldMk cId="2267038628" sldId="392"/>
            <ac:cxnSpMk id="7" creationId="{0D00D43E-C49A-7292-EE19-2201B70E1657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21" creationId="{53802914-879B-7558-4BC8-78BC44AE7938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24" creationId="{E64FB1FA-871A-97E6-0057-97E747F50A49}"/>
          </ac:cxnSpMkLst>
        </pc:cxnChg>
        <pc:cxnChg chg="add mod">
          <ac:chgData name="代數白痴 顧" userId="316db6a4f7ef8138" providerId="LiveId" clId="{46E1A8CB-1411-4867-BE54-7567056B2900}" dt="2023-11-06T00:20:38.048" v="558" actId="478"/>
          <ac:cxnSpMkLst>
            <pc:docMk/>
            <pc:sldMk cId="2267038628" sldId="392"/>
            <ac:cxnSpMk id="25" creationId="{5D6CA6C9-7523-9A20-9DE7-7D14D18831AC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26" creationId="{E4D7EEBD-2139-766B-0D67-69FB241AFEED}"/>
          </ac:cxnSpMkLst>
        </pc:cxnChg>
        <pc:cxnChg chg="add mod topLvl">
          <ac:chgData name="代數白痴 顧" userId="316db6a4f7ef8138" providerId="LiveId" clId="{46E1A8CB-1411-4867-BE54-7567056B2900}" dt="2023-11-06T00:22:22.105" v="570" actId="14100"/>
          <ac:cxnSpMkLst>
            <pc:docMk/>
            <pc:sldMk cId="2267038628" sldId="392"/>
            <ac:cxnSpMk id="31" creationId="{D3DF4A1B-001A-0EF8-E0D9-54B179A6BB1A}"/>
          </ac:cxnSpMkLst>
        </pc:cxnChg>
        <pc:cxnChg chg="add mod topLvl">
          <ac:chgData name="代數白痴 顧" userId="316db6a4f7ef8138" providerId="LiveId" clId="{46E1A8CB-1411-4867-BE54-7567056B2900}" dt="2023-11-06T00:22:09.721" v="568" actId="14100"/>
          <ac:cxnSpMkLst>
            <pc:docMk/>
            <pc:sldMk cId="2267038628" sldId="392"/>
            <ac:cxnSpMk id="35" creationId="{B26BCF93-8F2F-3553-D253-16BDD5A67743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36" creationId="{3D3E899D-4816-9BA9-BF99-59BD7083C4EA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38" creationId="{F7AD6108-F726-9CBC-4AE8-1EF0DBABACF6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40" creationId="{465C1A9D-4AB2-CD92-C3A8-E7A1F4A942B4}"/>
          </ac:cxnSpMkLst>
        </pc:cxnChg>
        <pc:cxnChg chg="add mod topLvl">
          <ac:chgData name="代數白痴 顧" userId="316db6a4f7ef8138" providerId="LiveId" clId="{46E1A8CB-1411-4867-BE54-7567056B2900}" dt="2023-11-06T00:21:02.644" v="562" actId="165"/>
          <ac:cxnSpMkLst>
            <pc:docMk/>
            <pc:sldMk cId="2267038628" sldId="392"/>
            <ac:cxnSpMk id="41" creationId="{AFFC8C85-08BC-C64E-2E4C-0C5844BF7689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42" creationId="{7D284BA8-E49F-B23B-7334-3B757FF91E25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44" creationId="{88865717-5A98-4E79-6798-7D2EE23D2F6B}"/>
          </ac:cxnSpMkLst>
        </pc:cxnChg>
        <pc:cxnChg chg="add mod topLvl">
          <ac:chgData name="代數白痴 顧" userId="316db6a4f7ef8138" providerId="LiveId" clId="{46E1A8CB-1411-4867-BE54-7567056B2900}" dt="2023-11-06T00:21:31.513" v="564" actId="14100"/>
          <ac:cxnSpMkLst>
            <pc:docMk/>
            <pc:sldMk cId="2267038628" sldId="392"/>
            <ac:cxnSpMk id="45" creationId="{AB442449-6774-5818-C754-2CD9CC2ECE81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48" creationId="{D2EE547D-E0C5-B21C-9664-E1CD21078921}"/>
          </ac:cxnSpMkLst>
        </pc:cxnChg>
        <pc:cxnChg chg="add mod topLvl">
          <ac:chgData name="代數白痴 顧" userId="316db6a4f7ef8138" providerId="LiveId" clId="{46E1A8CB-1411-4867-BE54-7567056B2900}" dt="2023-11-06T00:22:07.193" v="567" actId="14100"/>
          <ac:cxnSpMkLst>
            <pc:docMk/>
            <pc:sldMk cId="2267038628" sldId="392"/>
            <ac:cxnSpMk id="49" creationId="{855F7670-CC74-4496-425E-AEA13C06F2C9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50" creationId="{5495CD0C-BCA9-D65D-2368-C1B9402E67BF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53" creationId="{8B265833-6555-9A98-9DC0-896AB7543346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55" creationId="{66A7AE79-969C-B29E-54DE-EB4DFDD7EA1A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58" creationId="{7F602F9F-03FC-636E-88D9-79BD3CA9D175}"/>
          </ac:cxnSpMkLst>
        </pc:cxnChg>
        <pc:cxnChg chg="del">
          <ac:chgData name="代數白痴 顧" userId="316db6a4f7ef8138" providerId="LiveId" clId="{46E1A8CB-1411-4867-BE54-7567056B2900}" dt="2023-11-06T00:12:24.787" v="234" actId="478"/>
          <ac:cxnSpMkLst>
            <pc:docMk/>
            <pc:sldMk cId="2267038628" sldId="392"/>
            <ac:cxnSpMk id="60" creationId="{B15DB53E-15D6-CDCF-FBE0-5070BDB07A16}"/>
          </ac:cxnSpMkLst>
        </pc:cxnChg>
        <pc:cxnChg chg="del mod topLvl">
          <ac:chgData name="代數白痴 顧" userId="316db6a4f7ef8138" providerId="LiveId" clId="{46E1A8CB-1411-4867-BE54-7567056B2900}" dt="2023-11-06T01:05:03.473" v="615" actId="478"/>
          <ac:cxnSpMkLst>
            <pc:docMk/>
            <pc:sldMk cId="2267038628" sldId="392"/>
            <ac:cxnSpMk id="74" creationId="{33CAB680-F6D5-DC81-F490-8A52B37E4588}"/>
          </ac:cxnSpMkLst>
        </pc:cxnChg>
        <pc:cxnChg chg="add mod">
          <ac:chgData name="代數白痴 顧" userId="316db6a4f7ef8138" providerId="LiveId" clId="{46E1A8CB-1411-4867-BE54-7567056B2900}" dt="2023-11-06T00:22:55.788" v="575" actId="692"/>
          <ac:cxnSpMkLst>
            <pc:docMk/>
            <pc:sldMk cId="2267038628" sldId="392"/>
            <ac:cxnSpMk id="96" creationId="{C5205023-DC08-7222-1351-EE0C02DF8BF6}"/>
          </ac:cxnSpMkLst>
        </pc:cxnChg>
        <pc:cxnChg chg="add mod">
          <ac:chgData name="代數白痴 顧" userId="316db6a4f7ef8138" providerId="LiveId" clId="{46E1A8CB-1411-4867-BE54-7567056B2900}" dt="2023-11-06T00:23:38.520" v="582" actId="14100"/>
          <ac:cxnSpMkLst>
            <pc:docMk/>
            <pc:sldMk cId="2267038628" sldId="392"/>
            <ac:cxnSpMk id="99" creationId="{5060443B-1471-CC59-39F0-55BB98C57C3A}"/>
          </ac:cxnSpMkLst>
        </pc:cxnChg>
        <pc:cxnChg chg="add mod">
          <ac:chgData name="代數白痴 顧" userId="316db6a4f7ef8138" providerId="LiveId" clId="{46E1A8CB-1411-4867-BE54-7567056B2900}" dt="2023-11-06T01:09:56.090" v="813" actId="164"/>
          <ac:cxnSpMkLst>
            <pc:docMk/>
            <pc:sldMk cId="2267038628" sldId="392"/>
            <ac:cxnSpMk id="108" creationId="{3F677534-3F2A-B66B-9794-65BD48CC6159}"/>
          </ac:cxnSpMkLst>
        </pc:cxnChg>
        <pc:cxnChg chg="add mod">
          <ac:chgData name="代數白痴 顧" userId="316db6a4f7ef8138" providerId="LiveId" clId="{46E1A8CB-1411-4867-BE54-7567056B2900}" dt="2023-11-06T01:09:56.090" v="813" actId="164"/>
          <ac:cxnSpMkLst>
            <pc:docMk/>
            <pc:sldMk cId="2267038628" sldId="392"/>
            <ac:cxnSpMk id="110" creationId="{C6AA7E82-B9A0-56AC-BE2E-561DFC421094}"/>
          </ac:cxnSpMkLst>
        </pc:cxnChg>
      </pc:sldChg>
      <pc:sldChg chg="addSp modSp mod modTransition">
        <pc:chgData name="代數白痴 顧" userId="316db6a4f7ef8138" providerId="LiveId" clId="{46E1A8CB-1411-4867-BE54-7567056B2900}" dt="2023-11-06T01:04:49.474" v="609" actId="14100"/>
        <pc:sldMkLst>
          <pc:docMk/>
          <pc:sldMk cId="744568522" sldId="393"/>
        </pc:sldMkLst>
        <pc:picChg chg="add mod">
          <ac:chgData name="代數白痴 顧" userId="316db6a4f7ef8138" providerId="LiveId" clId="{46E1A8CB-1411-4867-BE54-7567056B2900}" dt="2023-11-06T00:54:48.897" v="600" actId="1076"/>
          <ac:picMkLst>
            <pc:docMk/>
            <pc:sldMk cId="744568522" sldId="393"/>
            <ac:picMk id="3" creationId="{D925FBA0-0594-3E8B-7DF4-90A584648502}"/>
          </ac:picMkLst>
        </pc:picChg>
        <pc:picChg chg="add mod">
          <ac:chgData name="代數白痴 顧" userId="316db6a4f7ef8138" providerId="LiveId" clId="{46E1A8CB-1411-4867-BE54-7567056B2900}" dt="2023-11-06T01:04:49.474" v="609" actId="14100"/>
          <ac:picMkLst>
            <pc:docMk/>
            <pc:sldMk cId="744568522" sldId="393"/>
            <ac:picMk id="5" creationId="{16D3D4E6-1CB4-5528-42FD-AC64AE753CA8}"/>
          </ac:picMkLst>
        </pc:picChg>
        <pc:inkChg chg="add">
          <ac:chgData name="代數白痴 顧" userId="316db6a4f7ef8138" providerId="LiveId" clId="{46E1A8CB-1411-4867-BE54-7567056B2900}" dt="2023-11-06T01:04:38.438" v="604"/>
          <ac:inkMkLst>
            <pc:docMk/>
            <pc:sldMk cId="744568522" sldId="393"/>
            <ac:inkMk id="4" creationId="{145A5334-C334-0510-BF59-5E97F4B0C398}"/>
          </ac:inkMkLst>
        </pc:inkChg>
      </pc:sldChg>
      <pc:sldChg chg="del modTransition">
        <pc:chgData name="代數白痴 顧" userId="316db6a4f7ef8138" providerId="LiveId" clId="{46E1A8CB-1411-4867-BE54-7567056B2900}" dt="2023-11-06T00:30:49.544" v="592" actId="2696"/>
        <pc:sldMkLst>
          <pc:docMk/>
          <pc:sldMk cId="581641856" sldId="394"/>
        </pc:sldMkLst>
      </pc:sldChg>
      <pc:sldChg chg="add modTransition">
        <pc:chgData name="代數白痴 顧" userId="316db6a4f7ef8138" providerId="LiveId" clId="{46E1A8CB-1411-4867-BE54-7567056B2900}" dt="2023-11-06T00:54:50.138" v="602"/>
        <pc:sldMkLst>
          <pc:docMk/>
          <pc:sldMk cId="300979642" sldId="395"/>
        </pc:sldMkLst>
      </pc:sldChg>
      <pc:sldChg chg="addSp delSp modSp add mod modNotesTx">
        <pc:chgData name="代數白痴 顧" userId="316db6a4f7ef8138" providerId="LiveId" clId="{46E1A8CB-1411-4867-BE54-7567056B2900}" dt="2023-11-06T01:38:51.785" v="4652" actId="20577"/>
        <pc:sldMkLst>
          <pc:docMk/>
          <pc:sldMk cId="3349795912" sldId="396"/>
        </pc:sldMkLst>
        <pc:spChg chg="mod">
          <ac:chgData name="代數白痴 顧" userId="316db6a4f7ef8138" providerId="LiveId" clId="{46E1A8CB-1411-4867-BE54-7567056B2900}" dt="2023-11-06T01:17:13.417" v="1149" actId="20577"/>
          <ac:spMkLst>
            <pc:docMk/>
            <pc:sldMk cId="3349795912" sldId="396"/>
            <ac:spMk id="2" creationId="{6BC152C1-428D-4208-384C-B2724DDFDAF3}"/>
          </ac:spMkLst>
        </pc:spChg>
        <pc:spChg chg="add mod">
          <ac:chgData name="代數白痴 顧" userId="316db6a4f7ef8138" providerId="LiveId" clId="{46E1A8CB-1411-4867-BE54-7567056B2900}" dt="2023-11-06T01:16:44.221" v="1138" actId="1037"/>
          <ac:spMkLst>
            <pc:docMk/>
            <pc:sldMk cId="3349795912" sldId="396"/>
            <ac:spMk id="20" creationId="{1F1448C1-F158-7398-8236-3E57B70969B7}"/>
          </ac:spMkLst>
        </pc:spChg>
        <pc:spChg chg="mod">
          <ac:chgData name="代數白痴 顧" userId="316db6a4f7ef8138" providerId="LiveId" clId="{46E1A8CB-1411-4867-BE54-7567056B2900}" dt="2023-11-06T01:12:08.067" v="901" actId="20577"/>
          <ac:spMkLst>
            <pc:docMk/>
            <pc:sldMk cId="3349795912" sldId="396"/>
            <ac:spMk id="23" creationId="{00000000-0000-0000-0000-000000000000}"/>
          </ac:spMkLst>
        </pc:spChg>
        <pc:spChg chg="del">
          <ac:chgData name="代數白痴 顧" userId="316db6a4f7ef8138" providerId="LiveId" clId="{46E1A8CB-1411-4867-BE54-7567056B2900}" dt="2023-11-06T01:11:39.930" v="839" actId="478"/>
          <ac:spMkLst>
            <pc:docMk/>
            <pc:sldMk cId="3349795912" sldId="396"/>
            <ac:spMk id="29" creationId="{7061D853-0737-31F1-AA74-281CCE722793}"/>
          </ac:spMkLst>
        </pc:spChg>
        <pc:spChg chg="del">
          <ac:chgData name="代數白痴 顧" userId="316db6a4f7ef8138" providerId="LiveId" clId="{46E1A8CB-1411-4867-BE54-7567056B2900}" dt="2023-11-06T01:11:35.438" v="837" actId="478"/>
          <ac:spMkLst>
            <pc:docMk/>
            <pc:sldMk cId="3349795912" sldId="396"/>
            <ac:spMk id="64" creationId="{3F58F069-2212-5D5E-1ABF-286E55ABB4DD}"/>
          </ac:spMkLst>
        </pc:spChg>
        <pc:spChg chg="del">
          <ac:chgData name="代數白痴 顧" userId="316db6a4f7ef8138" providerId="LiveId" clId="{46E1A8CB-1411-4867-BE54-7567056B2900}" dt="2023-11-06T01:11:32.924" v="836" actId="478"/>
          <ac:spMkLst>
            <pc:docMk/>
            <pc:sldMk cId="3349795912" sldId="396"/>
            <ac:spMk id="65" creationId="{0A00D1B6-7752-F48D-FB57-8117B64DBCE5}"/>
          </ac:spMkLst>
        </pc:spChg>
        <pc:spChg chg="del">
          <ac:chgData name="代數白痴 顧" userId="316db6a4f7ef8138" providerId="LiveId" clId="{46E1A8CB-1411-4867-BE54-7567056B2900}" dt="2023-11-06T01:11:35.438" v="837" actId="478"/>
          <ac:spMkLst>
            <pc:docMk/>
            <pc:sldMk cId="3349795912" sldId="396"/>
            <ac:spMk id="66" creationId="{081D9623-F374-D7BF-0D3D-ABB6B5DEEB5E}"/>
          </ac:spMkLst>
        </pc:spChg>
        <pc:spChg chg="del">
          <ac:chgData name="代數白痴 顧" userId="316db6a4f7ef8138" providerId="LiveId" clId="{46E1A8CB-1411-4867-BE54-7567056B2900}" dt="2023-11-06T01:11:35.438" v="837" actId="478"/>
          <ac:spMkLst>
            <pc:docMk/>
            <pc:sldMk cId="3349795912" sldId="396"/>
            <ac:spMk id="69" creationId="{816C0723-76B3-B374-8E79-BC762AB8A11C}"/>
          </ac:spMkLst>
        </pc:spChg>
        <pc:spChg chg="del">
          <ac:chgData name="代數白痴 顧" userId="316db6a4f7ef8138" providerId="LiveId" clId="{46E1A8CB-1411-4867-BE54-7567056B2900}" dt="2023-11-06T01:11:35.438" v="837" actId="478"/>
          <ac:spMkLst>
            <pc:docMk/>
            <pc:sldMk cId="3349795912" sldId="396"/>
            <ac:spMk id="104" creationId="{56648529-2BCD-71C7-CA70-7E64F78F5682}"/>
          </ac:spMkLst>
        </pc:spChg>
        <pc:grpChg chg="del">
          <ac:chgData name="代數白痴 顧" userId="316db6a4f7ef8138" providerId="LiveId" clId="{46E1A8CB-1411-4867-BE54-7567056B2900}" dt="2023-11-06T01:11:32.924" v="836" actId="478"/>
          <ac:grpSpMkLst>
            <pc:docMk/>
            <pc:sldMk cId="3349795912" sldId="396"/>
            <ac:grpSpMk id="111" creationId="{53C1C806-18F0-34E6-74AA-ACE43AD65BA7}"/>
          </ac:grpSpMkLst>
        </pc:grpChg>
        <pc:graphicFrameChg chg="del">
          <ac:chgData name="代數白痴 顧" userId="316db6a4f7ef8138" providerId="LiveId" clId="{46E1A8CB-1411-4867-BE54-7567056B2900}" dt="2023-11-06T01:11:35.438" v="837" actId="478"/>
          <ac:graphicFrameMkLst>
            <pc:docMk/>
            <pc:sldMk cId="3349795912" sldId="396"/>
            <ac:graphicFrameMk id="16" creationId="{92D621E7-48EA-CD52-3A22-85C7CA6795A4}"/>
          </ac:graphicFrameMkLst>
        </pc:graphicFrameChg>
        <pc:graphicFrameChg chg="del">
          <ac:chgData name="代數白痴 顧" userId="316db6a4f7ef8138" providerId="LiveId" clId="{46E1A8CB-1411-4867-BE54-7567056B2900}" dt="2023-11-06T01:11:35.438" v="837" actId="478"/>
          <ac:graphicFrameMkLst>
            <pc:docMk/>
            <pc:sldMk cId="3349795912" sldId="396"/>
            <ac:graphicFrameMk id="17" creationId="{CE2F008C-06A9-5208-7A65-4E3FB9073501}"/>
          </ac:graphicFrameMkLst>
        </pc:graphicFrameChg>
        <pc:graphicFrameChg chg="add mod">
          <ac:chgData name="代數白痴 顧" userId="316db6a4f7ef8138" providerId="LiveId" clId="{46E1A8CB-1411-4867-BE54-7567056B2900}" dt="2023-11-06T01:17:23.093" v="1153" actId="1037"/>
          <ac:graphicFrameMkLst>
            <pc:docMk/>
            <pc:sldMk cId="3349795912" sldId="396"/>
            <ac:graphicFrameMk id="19" creationId="{95A9F036-4973-8CC5-8D25-7F5F5072474A}"/>
          </ac:graphicFrameMkLst>
        </pc:graphicFrameChg>
        <pc:picChg chg="add del">
          <ac:chgData name="代數白痴 顧" userId="316db6a4f7ef8138" providerId="LiveId" clId="{46E1A8CB-1411-4867-BE54-7567056B2900}" dt="2023-11-06T01:14:45.896" v="954" actId="478"/>
          <ac:picMkLst>
            <pc:docMk/>
            <pc:sldMk cId="3349795912" sldId="396"/>
            <ac:picMk id="18" creationId="{66A2B563-ACC1-1606-10C1-6781ECE48EB6}"/>
          </ac:picMkLst>
        </pc:picChg>
        <pc:cxnChg chg="del">
          <ac:chgData name="代數白痴 顧" userId="316db6a4f7ef8138" providerId="LiveId" clId="{46E1A8CB-1411-4867-BE54-7567056B2900}" dt="2023-11-06T01:12:43.958" v="936" actId="478"/>
          <ac:cxnSpMkLst>
            <pc:docMk/>
            <pc:sldMk cId="3349795912" sldId="396"/>
            <ac:cxnSpMk id="4" creationId="{8676EFFE-B7A8-ABAC-82D7-EDAAB92BD832}"/>
          </ac:cxnSpMkLst>
        </pc:cxnChg>
        <pc:cxnChg chg="del">
          <ac:chgData name="代數白痴 顧" userId="316db6a4f7ef8138" providerId="LiveId" clId="{46E1A8CB-1411-4867-BE54-7567056B2900}" dt="2023-11-06T01:12:43.958" v="936" actId="478"/>
          <ac:cxnSpMkLst>
            <pc:docMk/>
            <pc:sldMk cId="3349795912" sldId="396"/>
            <ac:cxnSpMk id="5" creationId="{3EA39CE2-E801-B955-7125-B4F5FD26989A}"/>
          </ac:cxnSpMkLst>
        </pc:cxnChg>
        <pc:cxnChg chg="del mod">
          <ac:chgData name="代數白痴 顧" userId="316db6a4f7ef8138" providerId="LiveId" clId="{46E1A8CB-1411-4867-BE54-7567056B2900}" dt="2023-11-06T01:11:38.693" v="838" actId="478"/>
          <ac:cxnSpMkLst>
            <pc:docMk/>
            <pc:sldMk cId="3349795912" sldId="396"/>
            <ac:cxnSpMk id="31" creationId="{D3DF4A1B-001A-0EF8-E0D9-54B179A6BB1A}"/>
          </ac:cxnSpMkLst>
        </pc:cxnChg>
        <pc:cxnChg chg="del mod">
          <ac:chgData name="代數白痴 顧" userId="316db6a4f7ef8138" providerId="LiveId" clId="{46E1A8CB-1411-4867-BE54-7567056B2900}" dt="2023-11-06T01:11:38.693" v="838" actId="478"/>
          <ac:cxnSpMkLst>
            <pc:docMk/>
            <pc:sldMk cId="3349795912" sldId="396"/>
            <ac:cxnSpMk id="35" creationId="{B26BCF93-8F2F-3553-D253-16BDD5A67743}"/>
          </ac:cxnSpMkLst>
        </pc:cxnChg>
        <pc:cxnChg chg="del mod">
          <ac:chgData name="代數白痴 顧" userId="316db6a4f7ef8138" providerId="LiveId" clId="{46E1A8CB-1411-4867-BE54-7567056B2900}" dt="2023-11-06T01:11:35.438" v="837" actId="478"/>
          <ac:cxnSpMkLst>
            <pc:docMk/>
            <pc:sldMk cId="3349795912" sldId="396"/>
            <ac:cxnSpMk id="41" creationId="{AFFC8C85-08BC-C64E-2E4C-0C5844BF7689}"/>
          </ac:cxnSpMkLst>
        </pc:cxnChg>
        <pc:cxnChg chg="del">
          <ac:chgData name="代數白痴 顧" userId="316db6a4f7ef8138" providerId="LiveId" clId="{46E1A8CB-1411-4867-BE54-7567056B2900}" dt="2023-11-06T01:11:35.438" v="837" actId="478"/>
          <ac:cxnSpMkLst>
            <pc:docMk/>
            <pc:sldMk cId="3349795912" sldId="396"/>
            <ac:cxnSpMk id="45" creationId="{AB442449-6774-5818-C754-2CD9CC2ECE81}"/>
          </ac:cxnSpMkLst>
        </pc:cxnChg>
        <pc:cxnChg chg="del mod">
          <ac:chgData name="代數白痴 顧" userId="316db6a4f7ef8138" providerId="LiveId" clId="{46E1A8CB-1411-4867-BE54-7567056B2900}" dt="2023-11-06T01:11:38.693" v="838" actId="478"/>
          <ac:cxnSpMkLst>
            <pc:docMk/>
            <pc:sldMk cId="3349795912" sldId="396"/>
            <ac:cxnSpMk id="49" creationId="{855F7670-CC74-4496-425E-AEA13C06F2C9}"/>
          </ac:cxnSpMkLst>
        </pc:cxnChg>
        <pc:cxnChg chg="del">
          <ac:chgData name="代數白痴 顧" userId="316db6a4f7ef8138" providerId="LiveId" clId="{46E1A8CB-1411-4867-BE54-7567056B2900}" dt="2023-11-06T01:11:35.438" v="837" actId="478"/>
          <ac:cxnSpMkLst>
            <pc:docMk/>
            <pc:sldMk cId="3349795912" sldId="396"/>
            <ac:cxnSpMk id="96" creationId="{C5205023-DC08-7222-1351-EE0C02DF8BF6}"/>
          </ac:cxnSpMkLst>
        </pc:cxnChg>
        <pc:cxnChg chg="del">
          <ac:chgData name="代數白痴 顧" userId="316db6a4f7ef8138" providerId="LiveId" clId="{46E1A8CB-1411-4867-BE54-7567056B2900}" dt="2023-11-06T01:11:35.438" v="837" actId="478"/>
          <ac:cxnSpMkLst>
            <pc:docMk/>
            <pc:sldMk cId="3349795912" sldId="396"/>
            <ac:cxnSpMk id="99" creationId="{5060443B-1471-CC59-39F0-55BB98C57C3A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1T05:39:18.54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143 12201 342 0,'0'0'0'0,"0"0"26"16,0 0-25-16,0 0 2 0,0 0-6 15,0 0-11-15,0 0 10 0,0 0-6 16,0 1-9-16,3-1 5 15,-3 0-2-15,0 0-7 0,0 0-16 16,0 3-32-16</inkml:trace>
  <inkml:trace contextRef="#ctx0" brushRef="#br0" timeOffset="18009.96">17351 12782 772 0,'0'0'0'16,"0"0"224"-16,0 0-26 0,0 0-80 16,0 0-51-16,0 0-30 0,0 0 19 15,0 0 15-15,52 15-24 0,-33-3 0 16,1-2 8-16,1-1-36 15,4-4 11-15,0-4 11 0,2-1-29 16,4-4 6-16,0-4 9 0,-3-2-26 16,1-1 6-16,-2 3 20 0,0-1-30 15,-2 5 6-15,-2-1 16 0,2 2-25 16,1 2 8-16,-1-1 11 16,0 2-22-16,0 3 9 0,2 1 0 15,-9 2 3-15,7-1-1 0,-6 1 10 16,-1 0-22-16,3 0 13 0,-5-1 14 15,3-1-21-15,-2-4 8 16,3 0 16-16,5-5-27 0,6-5 11 16,0-3 10-16,-2-1-23 0,6 1 9 15,-4 2 0-15,6 3 0 0,-8 5 0 16,2 3 11-16,-2 3-21 0,-4 8 10 16,-2 0 0-16,2 0 1 0,-3-4-2 15,3-5-3-15,6-2-56 0,4-13-67 16,11-11-133-16,1-9-82 15,-1-2-209-15</inkml:trace>
  <inkml:trace contextRef="#ctx0" brushRef="#br0" timeOffset="21314.26">5875 12496 525 0,'0'0'0'16,"0"0"234"-16,0 0-129 16,0 0 23-16,0 0-56 0,0 0-23 15,0 0 17-15,-29-60-16 0,29 48-6 16,0-1 19-16,0 3-30 0,2-1-4 16,2-1 22-16,-2 2-19 0,4 0-9 15,3 4 15-15,-3-1-21 0,0 1-4 16,6 2 21-16,-3-1-24 15,5 4-9-15,-4 1 21 0,7 0-19 16,-3 8-5-16,-1-1 4 0,-1 3 22 16,-1 1-26-16,-1 2 4 0,-2-1 27 15,-6 3-28-15,2-2 24 0,1 4-18 16,-5 1-7-16,0 0 0 16,0 0 23-16,-5 1-25 0,-1 1 4 15,0 1 10-15,-4-2-17 0,1 1 10 16,-5 1 4-16,6 1-18 0,-7-4 18 15,3 0-4-15,-1-5-5 0,5-4 0 16,4-4 10-16,-2-1-11 0,6-2 2 16,0-2 30-16,0 0-32 15,2 0 2-15,6-6 13 0,0-2-15 16,7-4 2-16,-1-2 27 0,3 0-31 16,1-3 6-16,5 1 19 0,0 0-20 15,-2 2 19-15,-3 2-22 0,-5 5-6 16,3-2 14-16,-8 5-1 15,3 0-14-15,-7-2 16 0,0 1-6 16,0 3-11-16,-4 1 18 0,4-2-9 16,-4-1-20-16,0-3 1 0,0 2-31 15,0-2-25-15,-6 1-30 16,2 0-26-16,0-6-23 0,4 1-75 16,-2-4-65-16,0-3-90 0</inkml:trace>
  <inkml:trace contextRef="#ctx0" brushRef="#br0" timeOffset="21833.91">6094 12065 845 0,'0'0'0'0,"0"0"282"0,0 0-195 16,0 0-1-16,0 0-54 0,0 0-22 15,0 0 46-15,0 0-21 16,27 60-18-16,-17-32 16 0,5 1-16 15,1 4-4-15,-4 0 19 0,7-1-17 16,0-2-1-16,-1-3 10 0,-5 0-17 16,3-5-9-16,-5-4 4 0,-1-5 19 15,-4-1-14-15,4-2 18 0,-7-5-15 16,-1-2-5-16,0-2 17 16,-2-1-16-16,0 0-1 0,-2-7 25 15,-3-6-30-15,-7-3 0 0,6-3 0 16,-2 1-4-16,-3-3-10 0,5-3 14 15,0 2 0-15,2 1-22 0,2 5 29 16,2 1-9-16,-2 4-8 0,6-2 17 16,0 0-11-16,4 5-3 15,0 0 14-15,5 2-12 0,-1 3-5 16,3 0 19-16,3 2-12 0,-1 1-5 16,1 0 16-16,3 6-8 0,-2 0-8 15,-3 3 16-15,-5 5-8 0,-5-2-6 16,-2 6 12-16,-4 3-1 15,-4 1-3-15,-5 3 24 0,1 4-9 16,-6-1 0-16,-1-3 28 0,1-4-15 16,-5-4-14-16,3-6 17 0,5-3-22 15,1-6-10-15,6-1 14 0,2-1-16 16,2 0-6-16,0 0 9 0,2-4-4 16,4-4-140-16,4-2-14 15,3-7-70-15,-1 3-230 0</inkml:trace>
  <inkml:trace contextRef="#ctx0" brushRef="#br0" timeOffset="29436">8062 12818 367 0,'0'0'0'16,"0"0"132"-16,0 0-63 15,0 0-7-15,0 0-24 0,0 0-3 16,0 0 2-16,0 0-13 0,0 1 5 15,0-1 0-15,0 0-19 0,0 0-7 16,0 0 9-16,0 0-14 0,0 0-2 16,0 0 6-16,-2 0-4 0,-2 0-124 15,2 0 1-15,-3 0-116 16</inkml:trace>
  <inkml:trace contextRef="#ctx0" brushRef="#br0" timeOffset="31376.56">21027 7370 995 0,'0'0'0'0,"0"0"331"16,0 0-235-16,0 0-21 0,0 0 11 15,0 0-43-15,0 0-24 0,0 0 10 16,-52-67-21-16,42 54-6 0,-1 1 23 16,-1 2-17-16,2 5-1 15,-7 3 33-15,7 2-25 0,-7 9-11 16,-1 6 15-16,3 9-20 0,-1 6-4 15,1 6 10-15,7 4 31 0,0-1-30 16,6-3 20-16,2-2-19 0,8-8-10 16,2-5 6-16,5-3 11 15,-1-5-21-15,3-7 14 0,-1-6 0 16,-1-1-15-16,-3-10 16 0,5-4-2 16,-3-3-13-16,1-4 14 0,-5-3-4 15,-2 1-23-15,-4-4 24 0,2 3-8 16,-1 3-28-16,-3 3 38 15,2 6-10-15,-4 5-4 0,2 3 16 16,-2 5-5-16,0 0-4 0,4 8 2 16,-4 5 30-16,6 8-18 0,2 4 15 15,1 7-16-15,-1-3-7 0,0-1 13 16,-2-7-18-16,7-5 0 16,-3-3 0-16,-2-6 1 0,1-5-18 15,-3-2 11-15,0 0-28 0,-2-9-38 16,0-5 4-16,-4-3-62 0,0-2-40 15,0 1-6-15,-6-3-54 0,-2 0-202 16</inkml:trace>
  <inkml:trace contextRef="#ctx0" brushRef="#br0" timeOffset="31704.84">21047 6926 1194 0,'0'0'0'0,"0"0"342"16,0 0-284-16,0 0-16 0,0 0 55 16,0 0-44-16,0 0-36 0,77 61 3 15,-61-49-19-15,3 2-2 0,-11-2 2 16,-6 1-2-16,-2 1-11 16,-6 0 23-16,-4-1-13 0,-7 1-6 15,-1-2 16-15,-5 0-5 0,4-8-13 16,5 2 20-16,1-6 2 0,9 2 4 15,4-2 20-15,0 0-20 0,0 0-21 16,9 0 10-16,5 0 5 0,5 0-13 16,8-4 6-16,-1 2 8 15,1 0-11-15,0 2-57 0,-4 1-27 16,-2 6-109-16,-5 4-39 0,-6-3-174 16</inkml:trace>
  <inkml:trace contextRef="#ctx0" brushRef="#br0" timeOffset="31916.29">21202 7390 1349 0,'0'0'0'0,"0"0"276"16,0 0-180-16,81 2 4 15,-44-2-24-15,0-3-52 0,-1 0-26 16,-5 2 4-16,-4 1 8 0,-7 0-21 15,-5 0 8-15,-5 1-27 16,-8-1-42-16,-2 0-2 0,-2 0-23 0,-8-1-36 16,-3-3-1-16,-3-4-44 15,1-1-38-15,-1-5-37 0,-1-4-14 16</inkml:trace>
  <inkml:trace contextRef="#ctx0" brushRef="#br0" timeOffset="32083.54">21370 7242 860 0,'0'0'0'16,"0"0"437"-16,0 0-287 15,0 0-22-15,0 0-12 0,0 67-39 16,0-30-32-16,0 5-23 0,0 3 3 16,0-3-20-16,0-2-9 0,0-8 8 15,0-5-8-15,0-8-94 0,4-8-6 16,2-4-66-16,2-7-114 16,1-8-223-16</inkml:trace>
  <inkml:trace contextRef="#ctx0" brushRef="#br0" timeOffset="32316.2">21719 7182 1125 0,'0'0'0'0,"0"0"318"0,0 0-220 16,-51 81 43-16,38-42-33 15,5 5-43-15,4 1-25 0,4-2-1 16,6-5-31-16,6-2-12 0,13-5 8 16,-6-6-8-16,8-1-64 0,-5-8-31 15,3-6-104-15,-2-4-78 0,-7-6-179 16</inkml:trace>
  <inkml:trace contextRef="#ctx0" brushRef="#br0" timeOffset="32720.31">21891 7362 947 0,'0'0'0'0,"0"0"285"15,0 0-219-15,0 0 5 16,0-66 4-16,12 52-13 0,7 3 2 15,4 3-23-15,-5 2-13 0,3 4 2 16,-1 2-10-16,-3 8-3 0,0 7 8 16,-7 4-17-16,-4 1-10 0,-2 2 4 15,-4 2 18-15,-4-1-25 0,-2 1 10 16,-11 1 6-16,1 0-13 0,-3-3 4 16,-1 1 15-16,-1-5-10 15,8-2 23-15,1-6-8 0,8-1-5 16,2-4 10-16,2-1-17 0,6-1-12 15,4-2 4-15,3 2 23 0,5-3-22 16,1 0 17-16,0 0-16 16,3-5-8-16,-1 1 8 0,0-1-2 15,-1-2-33-15,-5 3-8 0,-3 0-50 16,-6 0-78-16,-1-1-8 0,-3-2-35 16,-2-2-206-16,0-9-224 0</inkml:trace>
  <inkml:trace contextRef="#ctx0" brushRef="#br0" timeOffset="33094.58">22191 7106 1199 0,'0'0'0'0,"0"0"296"16,0 0-233-16,0 0 41 0,0 0-8 16,12 94-39-16,-8-49-28 15,-4 3 8-15,0 2-15 0,0-1-19 16,2-5 16-16,0-8-14 0,0-6-10 15,4-7 9-15,-1-5-3 0,-5-7-2 16,0-4-3-16,0-5 2 0,0-2-16 16,0-3 17-16,0-8-22 15,-2-6-14-15,-1-5 24 0,3-2-13 16,0-6-24-16,0 2 24 0,11 3 9 16,-3 1-10-16,7 2 28 0,-3 8-2 15,0 3-10-15,3 6 19 0,-5 4-5 16,5 1-6-16,1 6 6 15,-1 1 22-15,3 7-21 0,-7 1 16 16,1 2 0-16,-4 0-12 0,-6-1 16 16,-2 5-9-16,-2-4-5 0,-8 4 15 15,-9-2-11-15,-3-4-19 16,-3 2 10-16,2-5 5 0,0-5-13 16,5-3-8-16,7-4-35 0,7-4-63 15,4-4-46-15,0-6-34 0,4-1-109 16,7-5-111-16</inkml:trace>
  <inkml:trace contextRef="#ctx0" brushRef="#br0" timeOffset="33298.33">22465 7206 1112 0,'0'0'0'16,"0"0"333"-16,0 0-231 0,0 0 15 15,0 0-14-15,62 43-39 0,-49-14-28 16,-3 1-26-16,3 7 15 15,-5 1-8-15,0 1-18 0,-8 2 2 16,0-2 21-16,-8-5-30 0,-7-3 14 16,-1-5-1-16,-1-8-10 0,-1-7-31 15,1-6-37-15,7-5-142 0,2-9-47 16,1-5-160-16</inkml:trace>
  <inkml:trace contextRef="#ctx0" brushRef="#br0" timeOffset="33625.66">22594 6917 1391 0,'0'0'0'0,"0"0"302"15,0 0-217-15,70 8 2 16,-51 3-30-16,-5 5-53 0,-2 0 9 15,1 0-4-15,-7-2-18 0,-6 3-7 16,0-1 8-16,-14 0-20 0,-3-2 20 16,3 0 7-16,-5-4-17 0,4-2 24 15,3 0 3-15,0-5-18 0,3-1 18 16,9-1 18-16,0-1-31 0,4 0 8 16,7 0 12-16,7 0-27 15,5 0 16-15,8 0-12 0,-2 0-211 16,2-2-136-16,2-6-589 0</inkml:trace>
  <inkml:trace contextRef="#ctx0" brushRef="#br0" timeOffset="33999.33">22848 7337 1209 0,'0'0'0'0,"0"0"301"0,0 0-212 15,0 0-8-15,0 0 10 0,0 0-42 16,72-10-54-16,-39 14 10 0,2-2 9 16,-1 4-25-16,-12 0-81 0,-13 1-9 15,-5 6-67-15,-4-4 29 16,-7 2-45-16,-5 1-187 0,-4-5-86 15</inkml:trace>
  <inkml:trace contextRef="#ctx0" brushRef="#br0" timeOffset="34110.46">22827 7505 1015 0,'0'0'0'16,"0"0"482"-16,0 0-286 0,0 0-66 16,75 19-46-16,-32-18-40 0,7-1-50 15,5-1 7-15,-5-6-2 0,-13-8-859 16</inkml:trace>
  <inkml:trace contextRef="#ctx0" brushRef="#br0" timeOffset="36188.06">23392 7257 932 0,'0'0'0'0,"0"0"311"16,0 0-216-16,0 0-7 15,0 0-35-15,0 0-16 0,0 0-21 16,0 0 46-16,-7 85 5 0,7-41-38 15,2 4-3-15,3-4 1 0,-1-4-30 16,4-7 6-16,-2-6 14 0,2-6-27 16,5-3 9-16,-9-4 2 15,2-5-2-15,-4-3-83 0,0-3 11 16,2-3-64-16,-2 0-18 0,-2-10-47 16,3-8-204-16</inkml:trace>
  <inkml:trace contextRef="#ctx0" brushRef="#br0" timeOffset="36569.91">23631 7339 886 0,'0'0'0'0,"0"0"344"16,0 0-272-16,0 0 11 0,0 0-2 15,0 0-24-15,-66 82 19 0,54-51-25 16,6 2-7-16,4 0-2 0,4-1-31 15,8-3 3-15,6-9 8 0,5-3-29 16,8-2 8-16,4-10 14 16,2 0-26-16,2-5 13 0,5-7 13 15,-11-5-25-15,-4-2 11 0,-7-1 11 16,-7-4-24-16,-9-2 9 0,-2-3 4 16,-2 1 3-16,-6-6-4 0,-11-2 0 15,-1-2 2-15,-9-3-1 16,0 1 12-16,0 4-24 0,-4 6 8 15,6 11 6-15,0 8-5 0,7 7 0 16,5 10 4-16,5-3-4 0,6 3-52 16,2-2-36-16,10-1-82 0,3-2-28 15,7-5-123-15,-1-2-305 16</inkml:trace>
  <inkml:trace contextRef="#ctx0" brushRef="#br0" timeOffset="36958.14">23943 6961 1342 0,'0'0'0'0,"0"0"312"0,0 0-276 16,0 0 1-16,0 0-32 0,0 0 10 15,0 0 6-15,79 13-30 16,-60-10 12-16,-7 2 10 0,-6 7-25 16,-6 1 11-16,-4 5 2 0,-10 5 7 15,-11 1-9-15,-2 4 2 0,-4-3 5 16,2-1-5-16,6-5 31 0,7-9-1 15,10-2 1-15,3-5 9 0,3-2-32 16,5-1-3-16,7 0 19 0,9 0-20 16,10-5 3-16,4-2 10 0,4 1-29 15,0-1-3-15,-6 2-15 16,-2 5-72-16,-4 0-36 0,-8 7-61 16,-13 4-175-16,-6 3-344 0</inkml:trace>
  <inkml:trace contextRef="#ctx0" brushRef="#br0" timeOffset="39827.83">7173 13223 313 0,'0'0'0'16,"0"0"91"-16,0 0-74 0,0 0-14 16,0 0 0-16,0 0-3 0,0 0 0 15,0 0-49-15,0 0-6 0,8 0 2 16,-6 0-5-16,-2 0-27 16,0 0 40-16,2 2 14 0,-2-1 12 15,0-1-7-15</inkml:trace>
  <inkml:trace contextRef="#ctx0" brushRef="#br0" timeOffset="41079.26">7803 12991 418 0,'0'0'0'0,"0"0"398"15,0 0-223-15,0 0-43 0,0 0-26 16,0 0-33-16,0 0-2 0,0 0-28 16,0 0-17-16,31 10 13 15,-20-8-5-15,-5-2-13 0,6 0 4 16,-3 0-16-16,3-5 2 0,-4-3 8 16,3-1-15-16,-3-2-4 0,-4-2 0 15,0-1 12-15,2 4-12 0,-4 1 0 16,0 3 10-16,-2 3-4 0,5 0 16 15,-3 2-9-15,2 1 0 16,8 0 16-16,-1 4-11 0,7 3 5 16,1 0 10-16,1-1-20 0,-1-1-11 15,-4-5 12-15,3 0-16 0,-1-6-1 16,-1-5 6-16,-3-6-6 16,1-5-65-16,-4-4-80 0,1 0-136 15,-9-1-301-15</inkml:trace>
  <inkml:trace contextRef="#ctx0" brushRef="#br0" timeOffset="44126.23">21271 8373 417 0,'0'0'0'0,"0"0"0"15,0 0 373-15,0 0-279 0,0 0 40 16,0 0-31-16,0 0-20 15,0 0-2-15,16-5 1 0,-16 4-19 16,0-1-7-16,0-3-13 0,-2-1-30 16,0-3 11-16,-6 1-6 0,-3-1-8 15,-1 1 8-15,-4-1-5 16,-1 2-5-16,-4 4 4 0,1 1-2 16,-5 2 1-16,-2 7 8 0,2 6-3 15,2 6-12-15,3 4 11 0,1 6-2 16,3 3-12-16,5 1 10 0,3 2 0 15,6-4-4-15,2-5 6 0,12-3-5 16,7-10-8-16,8-1 0 0,0-9 21 16,4-3-17-16,0-3 5 15,-2-10-4-15,-2 0-6 0,-9 0 2 16,-3 0 6-16,-7-1-7 0,0 0 0 16,-8-2 6-16,4 0-7 0,-4 0 2 15,0-1-1-15,0 2-2 0,-4 2 4 16,4 5 1-16,-4 4-5 15,4 2 4-15,0 2 0 0,0 0-2 16,0 0 0-16,0 7-2 0,4 5-3 16,6 7 7-16,-3 3 8 0,3 2-9 15,0-2 4-15,-1-3-6 0,5-3-1 16,-2-4 4-16,-3-2-2 16,-3-3-5-16,0-4-2 0,-4-2-19 15,2 0-13-15,-2-1-11 0,-2-2-39 16,0-7 3-16,2-2-40 0,3-1-59 15,3-2-64-15,-4 1-79 0,4 2-81 16</inkml:trace>
  <inkml:trace contextRef="#ctx0" brushRef="#br0" timeOffset="44421.21">21690 8357 703 0,'0'0'0'16,"0"0"379"-16,0 0-236 0,0 0-58 15,0 0-10-15,0 0-13 0,0 0-30 16,0 0 10-16,-64 51 4 0,48-28-8 16,-1-3-8-16,1 3-18 15,1-4-9-15,5-3 2 0,2-3-3 16,5-4-4-16,1-4-50 0,2-3-34 15,0-2-18-15,0-2-29 0,5-6-66 16,-1-4 15-16,2-5-81 0,0-2-196 16,-2-1 464-16,-2-4-6 15</inkml:trace>
  <inkml:trace contextRef="#ctx0" brushRef="#br0" timeOffset="44521.28">21577 8357 266 0,'0'0'0'16,"0"0"689"-16,0 0-525 0,0 0-64 15,0 0 10-15,0 0-41 0,24 76-28 16,-11-54-24-16,3-3-15 15,1-2-4-15,4-4-128 0,-1-4-91 16,1-7-225-16</inkml:trace>
  <inkml:trace contextRef="#ctx0" brushRef="#br0" timeOffset="44950.77">21945 8399 323 0,'0'0'0'0,"0"0"511"0,0 0-398 16,0 0 6-16,0 0-36 0,4-62 2 16,2 54-14-16,0 5-30 0,2 2-2 15,1 1-10-15,3 0-11 0,-2 5 4 16,3 3-2-16,-1 3-11 0,3 0 9 15,-5 0 1-15,-2 0-18 16,-4-1 8-16,-4 4 0 0,2-1-11 16,-8 1 4-16,-4 0 19 0,-11 2-23 15,-2-1 4-15,1 2 6 0,-5-1-12 16,4 0 8-16,5-3 16 0,-1 0 14 16,7-3 13-16,7-3-10 15,5 1-29-15,0-4 0 0,9-1-1 16,3-1-9-16,5-2 4 0,5 0 25 15,3-4-29-15,2-1 4 0,0-2 6 16,0 0-13-16,0 0-8 0,-5 0-37 16,-3 1-24-16,-9 1-10 15,-1 2-29-15,-7 0-26 0,-2 1-4 16,0-2-77-16,0-6-58 0,0-3-141 16,0-2 283-16</inkml:trace>
  <inkml:trace contextRef="#ctx0" brushRef="#br0" timeOffset="45316.51">22195 8221 763 0,'0'0'0'0,"0"0"397"15,0 0-294-15,0 0-45 0,0 0-25 16,0 0 17-16,4 72-6 0,-4-39-17 16,2 4 8-16,-2 0 5 15,0 0-16-15,0-4 8 0,0-4-11 16,6-4-26-16,-6-6 10 0,4-5 4 15,-2-6-17-15,0-4 12 0,0-3 2 16,-2-1-12-16,0-7 12 0,2-6 15 16,-2-6-39-16,5-1 33 0,1-2-22 15,0 0-19-15,4 0 18 16,1 2-13-16,-1 2-10 0,2 3 10 16,1 5 10-16,1 4 0 0,1 3 14 15,-1 3 3-15,3 0-12 0,-3 5 6 16,1 2 11-16,1 3-12 15,-7-1 2-15,-1 4 44 0,-6-1-73 16,-2 2 56-16,-4 4 55 0,-9 1-62 16,-5 1 12-16,-3 0-5 0,-4-1-23 15,-2-4 4-15,7-2-3 0,3-6-12 16,7-6-56-16,6-1-98 16,4-1-66-16,0-8-184 0</inkml:trace>
  <inkml:trace contextRef="#ctx0" brushRef="#br0" timeOffset="45929.86">20795 8912 635 0,'0'0'0'0,"0"0"441"0,0 0-266 15,0 0-56-15,0 0-25 0,0 0-1 16,0 0-63-16,0 0 30 0,42-18 7 16,-9 8-45-16,6-1 8 15,4 1 4-15,9 1-24 0,0-3 6 16,6 2 4-16,-1 0-9 0,3 1 10 16,7 0 0-16,-3 2-16 0,4 3 9 15,0-1 1-15,0 0-15 0,-2 3 0 16,-2 2 18-16,-6-2-24 15,-2 2 10-15,2 2 2 0,-12 0-12 16,1 3 11-16,-1-4 2 0,-5 2-14 16,-4-1 10-16,-2-1 5 0,7-1-16 15,-7 0 10-15,2 0 7 0,4 0-15 16,-6 0 12-16,-1 0 15 0,-1 0-25 16,-9 0 8-16,-1 0 3 15,-4 2-13-15,-7-2 9 0,-2 0 4 16,-5 0-14-16,-3 0 9 0,-2 0 3 15,0 0-10-15,0 0 5 0,-2-1-3 16,-5-2-33-16,-5-2-5 0,0 1-50 16,-5 2-76-16,-2 2-40 0,-5 0-159 15,-7 1-332-15,-5 6 312 16</inkml:trace>
  <inkml:trace contextRef="#ctx0" brushRef="#br0" timeOffset="46349.74">21688 9111 751 0,'0'0'0'0,"0"0"234"16,0 0-148-16,0 0-11 0,0 0 10 15,6-64-38-15,11 54 0 0,0 0 1 16,3 2-20-16,3 2 5 0,6 2 0 15,-4 2-21-15,2 2 14 0,-5 0 0 16,-1 4-20-16,-9 6 6 0,-3 3 5 16,-5 0-9-16,-2 3 16 15,-2 1 15-15,-8 2-22 0,-3 0 6 16,-1-2 11-16,-5 0-25 0,1-2 8 16,3-2 6-16,-7 1-23 0,5-4 0 15,1 0 25-15,-1-2-28 0,5 0 6 16,4-4 12-16,4 1-22 0,-5-4 11 15,7 0 6-15,0-1-16 16,0 0 12-16,5 0 11 0,3 0-8 16,4 0 29-16,7 1 2 0,4-1-29 15,-7 0 6-15,5 0 3 16,-5-1-25-16,-1 1 9 0,-5 0 4 16,3 0-16-16,-9 0-2 0,4 0-23 15,2 0-68-15,1 0-73 0,-3-6-133 16,4-4-195-16,-3 0-329 0</inkml:trace>
  <inkml:trace contextRef="#ctx0" brushRef="#br0" timeOffset="46751.33">22807 8687 986 0,'0'0'0'16,"0"0"506"-16,0 0-343 15,0 0-32-15,0 0-65 0,0 0-20 16,0 0-10-16,66 10-34 0,-39-10 3 16,-1 0 6-16,-5 0-22 0,-6-1-14 15,-7 2-24-15,-2 2-57 0,-6 2-44 16,0-2-69-16,-8 4-21 15,-7-1-115-15,-7 1-228 0,1 0 467 16</inkml:trace>
  <inkml:trace contextRef="#ctx0" brushRef="#br0" timeOffset="46895.82">22755 8844 723 0,'0'0'0'0,"0"0"420"0,0 0-242 0,0 0-78 16,0 0 9-16,0 0 3 15,74 31-72-15,-39-31-15 0,-4-7-9 16,-2 0-22-16,-4 1-1 0,-8 2-69 15,-5 2-72-15,-4 1-43 0,-6 1-124 16,1-4-116-16,-3-1-53 16</inkml:trace>
  <inkml:trace contextRef="#ctx0" brushRef="#br0" timeOffset="47225.5">23286 8579 308 0,'0'0'0'0,"0"0"711"15,0 0-576-15,0 0-26 0,0 0 8 16,0 0-27-16,0 0-3 0,-21 70 24 15,21-47-57-15,0 5-3 0,0 0 18 16,0 2-49-16,5-3-3 16,-1-4 2-16,4-2-31 0,4-4 15 15,-5-5-6-15,1-2-55 0,0-4-24 16,-6-4-71-16,2-2-24 0,0-4-12 16,1-8-137-16,3-4-128 0,-4-2 53 15</inkml:trace>
  <inkml:trace contextRef="#ctx0" brushRef="#br0" timeOffset="47534.99">23507 8561 834 0,'0'0'0'16,"0"0"470"-16,0 0-336 0,0 0 7 15,0 0-32-15,0 0-39 0,0 0-15 16,-33 67-40-16,33-53 7 0,2 0 7 15,7 0-34-15,-3-3 9 0,6 1 11 16,5-2-26-16,-7-5 13 16,5 1 11-16,-3 1-20 0,2-2 11 15,3 2 15-15,-3 1-25 0,1-1 12 16,1 1 20-16,-9-3-28 0,-1 4 4 16,-2-1 21-16,-4 2-30 0,-6 1 14 15,-11 3 17-15,1 2-30 0,-7-2 9 16,-2 0 10-16,-4 0-24 15,4-3 10-15,3-4 2 0,1-3-2 16,9-4-76-16,1 0-25 0,7-9-64 16,2-1-23-16,2-4-92 0,0-7-172 15,6-4-124-15</inkml:trace>
  <inkml:trace contextRef="#ctx0" brushRef="#br0" timeOffset="47741.02">23507 8483 1068 0,'0'0'0'0,"0"0"447"16,0 0-298-16,0 0-19 15,81-7-9-15,-54 7-84 0,-2 0-13 16,1 0-5-16,1 3-27 0,2-1 3 16,-4 2-22-16,-4-3-65 0,-9 4-93 15,-4 0-148-15,-8-2-208 0</inkml:trace>
  <inkml:trace contextRef="#ctx0" brushRef="#br1" timeOffset="48910.33">21829 8281 472 0,'0'0'0'0,"0"0"0"16,0 0 342-16,0 0-186 0,0 0-41 16,0 0-34-16,0 0 10 0,0 0-41 15,0 3-18-15,0-3 7 16,0 0-24-16,0 0 4 0,2 2 16 16,2 2-12-16,6 1 11 0,-3 3 30 15,3 4-19-15,2 5-8 0,1 4 22 16,1 0-39-16,-1 2 1 0,1 0 14 15,5 0-35-15,-1-3 0 0,3-2 0 16,2-2 9-16,-1-2-29 0,1 0-32 16,-2-3-73-16,-3-1-43 15,-5-3-109-15,-7-4-228 0</inkml:trace>
  <inkml:trace contextRef="#ctx0" brushRef="#br1" timeOffset="49484.72">21680 8865 473 0,'0'0'0'0,"0"0"0"0,0 0 305 15,0 0-196-15,0 0 36 0,0 0-72 16,0 0-2-16,0 0 3 16,0 0-38-16,-4-5-8 0,4 5 7 15,0 0-19-15,0 0 0 0,0 0 31 16,2 1-16-16,0 3 3 0,4-2 19 15,-4 3-12-15,2 0-9 0,0-1 21 16,1 3-11-16,3 0-8 0,-2 4 21 16,7 2-30-16,1 5-3 15,0 3 13-15,9 6-24 0,4 1-12 16,4 1 2-16,2 1 10 0,4-1-23 16,1 1-28-16,-1 1-63 0,0-1-97 15,-6-1-130-15,-8 1-285 0</inkml:trace>
  <inkml:trace contextRef="#ctx0" brushRef="#br0" timeOffset="56893.1">20975 9432 299 0,'0'0'0'15,"0"0"114"-15,0 0-35 16,0 0-2-16,0 0-7 0,0 0 1 0,0 0-8 16,21-12-126-16,-17 11 126 15,0 1 87-15,-4 0-111 0,0 0 47 16,0 0-30-16,0 0 3 0,0 0 18 15,0 0-15-15,-6 2-31 0,-2 5-8 16,-1 0-5-16,1 5-8 16,-4 2 22-16,3 4-2 0,-5 2-20 15,6 3 12-15,-3 6 8 0,1 3-20 16,2 3 13-16,-1 3 3 0,7-4-18 16,2-1 13-16,2-4-7 0,7-4-21 15,1-5 12-15,4 0 3 16,-3-8-16-16,3-2 8 0,-3-2 10 15,-3-5-20-15,-2 0 3 0,-6-2 0 16,0 1-20-16,0-2 13 0,0 0 15 16,-2 0-2-16,-6-5-56 0,-3 0 21 15,-5-2-5-15,6 1 14 0,-9-2 13 16,0 1-18-16,-1 2 20 16,3-2 16-16,3 2-8 0,3 1 2 15,3 2 16-15,4 2-1 0,2-1 17 16,0 1 15-16,2 0-22 0,0 0-3 15,2 0-7-15,2 3-24 0,2 4 21 16,0 4 12-16,5 0-22 0,-5 3 0 16,6-1 35-16,-1 0-30 15,1-2 14-15,-2-1 5 0,5-2-18 16,-3-1 10-16,1-2 7 0,-7 0-24 16,8 0 2-16,-7-5 34 0,-1 1-30 15,-4-1 17-15,0 0 3 0,-2 0-19 16,2-5 22-16,0-5 18 15,0-4-40-15,2-4 3 0,-2 0 7 16,7-2-25-16,-1 1 13 0,2 2 5 16,-2 2-18-16,-1 0 9 0,3 4 11 15,-4 4-22-15,-4 4 12 16,0 3 11-16,-2 0-24 0,0 0 8 16,0 0 4-16,0 3 0 0,0 4 1 15,2 1 13-15,-2-5-26 0,0 0 16 16,0-1 7-16,0 0-22 0,0-1-9 15,2-1-5-15,-2 0-22 0,2 0-43 16,5-3-44-16,1-1-85 0,-4 0-178 16,0 2-297-16</inkml:trace>
  <inkml:trace contextRef="#ctx0" brushRef="#br0" timeOffset="57782.36">21283 10491 310 0,'0'0'0'16,"0"0"512"-16,0 0-431 15,0 0 49-15,0 0-42 0,0 0-29 16,0 0-8-16,0 0 2 0,0 0-21 16,-29-58 0-16,17 50 4 0,-3 3-22 15,-3 4 20-15,3 1 3 0,-3 5-20 16,-1 8 10-16,0 5 7 15,3 2-24-15,3 6 9 0,5 1 3 16,2 3-22-16,6 2 0 0,0-2 48 16,6-3-43-16,7-1 9 0,3-7 6 15,1-4-23-15,5-4 6 0,1-6 18 16,2-5-28-16,4 0 14 0,-4-11 13 16,-1-2-27-16,-3-3 10 15,-6 1 11-15,-5-4-25 0,0-1 14 16,-4 2 9-16,-3-1-24 0,-3 2 5 15,0-1 12-15,-9 1-10 0,5 2-14 16,-4 2 23-16,0 6-8 16,3 5 2-16,1 2 14 0,4 0-22 15,0 0 9-15,0 1 2 0,0 7-2 16,7 7-14-16,1 1 25 0,6 1-19 16,5-2 13-16,-5 0 6 0,9 0-19 15,-6-2 12-15,-3-1 8 0,1 2-22 16,-7-5 11-16,0 2 0 15,-4-5 0-15,-4-1-13 0,0 0-7 16,0-3-54-16,0-1-12 0,0 1-4 16,0-2-49-16,-2 0-105 0,2 0-44 15,-2 0-135-15</inkml:trace>
  <inkml:trace contextRef="#ctx0" brushRef="#br0" timeOffset="58314.27">21630 10304 696 0,'0'0'0'0,"0"0"261"16,0 0-154-16,0 0-30 0,0 0 15 15,0 0-2-15,0 71-30 0,0-42-25 16,0 5 12-16,0 1-3 15,0 0-17-15,0 0 10 0,4-4-1 16,-1-4-29-16,-1-4 7 0,2-7 2 16,-4-2-21-16,0-5 10 0,2-3 14 15,-2-5-16-15,0-1 11 0,0 0 15 16,-2-1-16-16,2-6 13 16,-4-6-10-16,4-6-29 0,0-1 13 15,6-3 0-15,2 3 0 0,0 0-20 16,5 5 22-16,-1 4-4 0,1 0-23 15,1 5 32-15,5 2-14 0,3-3-1 16,-5 4 10-16,8 3-4 16,2 0-3-16,-5-1 8 0,1 1-6 15,-6 1-22-15,1 1 29 0,-5 2-8 16,-5 3-11-16,-6 2 17 0,-2 4-4 16,-2 4 5-16,-8 5 10 0,-11 3-12 15,-2 2 10-15,-2 1 13 0,-6-4-24 16,9-3 0-16,-1-6 29 15,8-4-37-15,-3-8 10 0,5-3 10 16,3 0-19-16,6-4 10 0,4-5 7 16,0 1-20-16,0-3-49 0,0 1 13 15,2 3-43-15,2 0-41 16,4 1-7-16,1 2-75 0,-1-2-185 16,0 3-58-16</inkml:trace>
  <inkml:trace contextRef="#ctx0" brushRef="#br0" timeOffset="58602.52">22184 10406 1164 0,'0'0'0'0,"0"0"299"16,0 0-271-16,0 0 12 0,0 0 66 16,0 0-58-16,87-3-30 0,-50-3 0 15,-1 2-28-15,-3-2 0 0,-4 3-28 16,-7 2-65-16,-3 0-43 16,-9 1-12-16,-8 0-98 0,-2 4-104 15,-10 0-61-15</inkml:trace>
  <inkml:trace contextRef="#ctx0" brushRef="#br0" timeOffset="58736.01">22191 10565 972 0,'0'0'0'0,"0"0"277"16,0 0-182-16,0 0-5 0,0 0-36 16,70 16-23-16,-33-21-13 0,0-2-25 15,-4-2 11-15,2 0-7 0,-6 3-87 16,-6 0-62-16,-8-3-63 15,-3 4-121-15,-6-3-241 0</inkml:trace>
  <inkml:trace contextRef="#ctx0" brushRef="#br0" timeOffset="58991.1">22807 10214 1180 0,'0'0'0'0,"0"0"122"16,0 0-42-16,-21 89-22 16,13-56 22-16,3 3-28 0,3-3-43 15,2-1-3-15,2-2 10 0,1-4-26 16,3-6-4-16,2-2-25 0,0-5-57 16,1-4-39-16,3-7-21 0,-4-2-84 15,7-8-125-15,-7-8 38 0</inkml:trace>
  <inkml:trace contextRef="#ctx0" brushRef="#br0" timeOffset="59275.01">23067 10229 977 0,'0'0'0'0,"0"0"257"0,0 0-149 15,0 0-39-15,0 0-8 0,-50 63 8 16,46-45-26-16,6 0-42 0,0 0 12 15,7-4 13-15,1 1-23 0,4-4 9 16,3 2 6-16,-5-2-25 0,7-3 11 16,0 2 9-16,-1-1-21 15,-3 1 10-15,-5-1 10 0,-2 1-23 16,-2-2 11-16,-1 1 0 0,-5 1 5 16,0-1 4-16,-9 3 15 0,-1 1-26 15,-4 0 4-15,-5 3 17 0,4-1-30 16,-5-2 11-16,3-1 0 15,3-3 2-15,3-3-27 0,-1 0-16 16,6-3-47-16,-2-2-27 0,6-1-21 16,-5 0-64-16,7-5-190 0,0-6-153 15</inkml:trace>
  <inkml:trace contextRef="#ctx0" brushRef="#br0" timeOffset="59555.59">23034 10271 1041 0,'0'0'0'0,"0"0"354"15,0 0-222-15,0 0-57 16,0 0-8-16,0 0-37 0,0 0-21 16,0 0 26-16,72 8 2 0,-37-6-41 15,5 0 7-15,-9 0 12 0,4-1-25 16,-8-1 13-16,-5 1 12 15,1 0-27-15,-8 1 12 0,-5 0 0 16,-4 0 2-16,-2 0-9 0,-4-1 0 16,0 1-57-16,0-1-74 0,-6 2-15 15,-2-2-105-15,-2-1-400 0</inkml:trace>
  <inkml:trace contextRef="#ctx0" brushRef="#br0" timeOffset="62808.35">20421 7878 274 0,'0'0'0'0,"0"0"514"16,0 0-425-16,0 0 14 16,0 0-25-16,0 0-33 0,0 0 23 15,0 0 58-15,0 0-37 0,58 57-1 16,-37-40-1-16,1-2-10 0,1-2-15 15,0-6-3-15,0-3-16 0,1-2-9 16,3-2-7-16,4-6-6 0,2-7 0 16,-2-5-3-16,0-3-10 15,-2 1-7-15,-2 2 8 0,0 3-9 16,-4 7 0-16,-5 2 0 0,1 5 4 16,0 1-6-16,1 7 4 0,3 2 11 15,0 5-9-15,2-1 12 16,3-1-11-16,3 4-1 0,3-4 8 15,-1-1-4-15,2-2-10 0,0-5 4 16,2-1 5-16,-4-3-9 0,0 0 4 16,-4-6 2-16,2-3-5 0,-2-2 2 15,0-2 1-15,2 2-5 0,2-1 6 16,-6 3-2-16,2 1-4 0,-2 3 6 16,0 4-3-16,-2 1-3 15,-1 4 6-15,3 6-4 0,-2 3-2 16,0 3 6-16,0 0-1 0,-1-2-5 15,1-2 6-15,8-4 0 0,-6-4-5 16,8-3 3-16,-2-1-1 0,0-4 0 16,1-5 0-16,-3 0 2 15,-2-2-7-15,-3 6 10 0,-1-1-5 16,2 5-7-16,-2 1 14 0,2 5-8 16,0 5-5-16,2 2 12 15,-5 1-7-15,5-1-3 0,2-3 8 0,7-1-1 16,-1-5-4-16,2-4 2 15,0-1-1-15,-2-8-3 0,5-3 6 16,-5 2-2-16,-2-2-8 0,-4 1 5 16,2 4-3-16,-10 1-1 0,2 4 10 15,-2 3-5-15,-1 0-3 0,-1 2 8 16,2 4-5-16,-1 1-2 16,5-2 6-16,0 2 3 0,2-2-9 15,0-4 6-15,0-1-2 0,8 0-4 16,-4-6 6-16,4-4 1 0,-6 0-6 15,7-1 3-15,-11-1-5 0,6 4-2 16,-2 1 9-16,-7 3-5 0,-1 4-2 16,-2 0 8-16,-5 11-2 15,-1 1-2-15,-1 3 0 0,5 3 20 16,-5-2-15-16,7-1 4 0,2-1-9 16,4-9 0-16,4-3 0 0,4-2 0 15,4-12 0-15,9-7 0 0,3-6 0 16,3 0-28-16,2 0 16 15,2 3-4-15,-11 3 3 0,-3 3 16 16,-7 4-4-16,-4 8-4 0,-4 4 8 16,-2 1-5-16,-4 6-4 0,3 1-33 15,-3 1-96-15,-4-4-251 0,-1-6-532 16</inkml:trace>
  <inkml:trace contextRef="#ctx0" brushRef="#br0" timeOffset="63942.57">20684 11013 606 0,'0'0'0'0,"0"0"344"0,0 0-219 15,0 0 8-15,0 0 12 0,0 0-57 16,0 0-47-16,0 0 53 16,0 0-5-16,47 67-35 0,-18-49-13 15,2-2 1-15,8-5-12 0,1-9-2 16,3-3 0-16,5-13-14 0,1-2-9 15,-1-6 9-15,-3-1-13 0,1-2-2 16,-3 1 2-16,-4 5 3 16,1 5-4-16,-7 9 0 0,0 3 1 15,0 2-5-15,-4 5 8 0,2 3-4 16,-4-3-4-16,4 2 8 0,0 2-2 16,-2-4-1-16,6-1 11 0,-2 1-7 15,6-1-5-15,-2-1 0 0,3-2 8 16,-9 0-9-16,2-2 2 15,-2 0 0-15,2-6-4 0,-2-4 6 16,-8-2 0-16,1 2-8 0,-1 0 10 16,-6 1-5-16,3 0-5 0,-5 3 10 15,-1 0-4-15,7 1-7 0,-5 4 12 16,1 2-7-16,4 0-4 0,-3 2 10 16,5 3-4-16,0-3-5 15,2 2 8-15,1-2 3 0,3-2-9 16,0 0 4-16,2-1 5 0,0-6-9 15,0 0 4-15,0-1 0 0,-4 1-4 16,-2-1 3-16,2 2-1 0,-2 0 0 16,-1 4 0-16,1 2 1 15,-2 0-2-15,0 0 1 0,-3 2-1 16,1 4-3-16,0 1 8 0,2-1-3 16,-7 0-6-16,7-1 10 15,6-3-5-15,-2-2-3 0,6 0 6 16,-2-4-2-16,0-1-5 0,-2-6 6 15,0-1-4-15,-5 1-16 0,3-1 19 16,0 2-2-16,0 3-9 0,-4 0 15 16,-3 4-4-16,1 2-2 0,-2 1 2 15,3 0-1-15,1 6 0 0,0 3 0 16,0 0 5-16,1-1 0 16,1-2 3-16,4-1-4 0,0-4-6 15,4-1 4-15,2-4 5 0,-2-8-7 16,5-1 0-16,3-3 0 0,-6 0-3 15,4 2 4-15,1 1-2 0,3 1-8 16,-4 2 13-16,3 1-8 0,-5 0-16 16,2 4-11-16,-8 3-33 15,0 2-70-15,-6 0-46 0,-2 0-73 16,-5-4-347-16</inkml:trace>
  <inkml:trace contextRef="#ctx0" brushRef="#br0" timeOffset="73894.35">20400 12445 990 0,'0'0'0'0,"0"0"280"0,0 0-145 16,0 0-26-16,0 0 19 0,0 0-42 16,0 0-48-16,0 0-24 0,-6 12 17 15,27-11 12-15,2-1-11 0,10 0-8 16,0 0-11-16,2-4-8 0,0-3 3 16,0 4-5-16,-4-2-5 15,-6 2 4-15,-6 2 0 0,-3 0-12 16,-6 1-3-16,-5 0-19 0,-3 1-33 15,-2 4-13-15,0-2-27 0,0-1-31 16,-2-1 14-16,-3-1-68 16,-3-5-178-16,0-6-124 0</inkml:trace>
  <inkml:trace contextRef="#ctx0" brushRef="#br0" timeOffset="74315.87">20640 12298 982 0,'0'0'0'0,"0"0"324"0,0 0-223 15,0 0-36-15,0 0-30 0,0 0-24 16,0 0 33-16,0 0 1 0,31 48-9 16,-16-36-3-16,-3 1-7 15,0-2-5-15,-1-2-6 0,-1 3-1 16,-2-4-1-16,-1-1-2 0,-1 0-2 15,-4-6 6-15,0 1-3 0,-2-2 0 16,0 0 7-16,0 5 1 0,-4-3 3 16,-2 7-4-16,-7 4-9 15,-1 2-11-15,-1 6 2 0,-1-2 7 16,-1 1-10-16,3-2 4 0,-1-4 1 16,9-5-4-16,2-4 2 0,4-1 1 15,0-4-2-15,0 0-1 0,2 0-1 16,4-3-4-16,-2-3 11 15,7 1-3-15,-5-2-3 0,-2 0-13 16,2 2-15-16,0-2-32 0,1 0-16 16,-3 2-57-16,6-2-55 0,-4-1-17 15,0 1-121-15,1-2-289 0</inkml:trace>
  <inkml:trace contextRef="#ctx0" brushRef="#br0" timeOffset="75125.38">21705 12111 825 0,'0'0'0'0,"0"0"331"0,0 0-192 16,0 0-8-16,0 0-25 15,0 0-7-15,0 0-62 0,0 0-12 16,0 0-6-16,-27-31-5 0,10 24-4 16,1 3-4-16,-3 0-2 0,-1 1 2 15,-1 3-1-15,0 6-2 16,1 4 7-16,1 8-6 0,7 4-2 16,1 4 7-16,-1 5-7 0,1 4-2 15,5 2 0-15,4 1 9 0,2-5-6 16,8-5 3-16,9-4-6 0,4-6 0 15,3-5 0-15,-1-6 4 0,4-5-5 16,-6-2 2-16,-7-4 4 0,-1-3-5 16,1-3 0-16,-6-6 8 15,7-3-9-15,-5-3 2 0,-4-3 2 16,1 0-3-16,-5-3-17 0,-2 3 1 16,2-1-5-16,-2 3 8 0,6 8 6 15,-6 4 3-15,0 3 8 0,0 6-4 16,-4 2 0-16,2 0 0 15,2 4 7-15,0 3-8 0,8 0 2 16,0 7 12-16,5 4-1 0,-1 2 2 16,0 1-3-16,1 1-1 0,-1 1 5 15,-1-3-7-15,-1-1-7 16,0 1 3-16,-6-6-4 0,3-2 0 16,-3-4 0-16,-2-5 2 0,-2 0-2 15,0-2-2-15,0-1 2 0,-4 0-42 16,2 0 19-16,-5-7-42 0,3 0-68 15,2-4 18-15,2 0-72 0,-2-1-89 16,6-3-88-16</inkml:trace>
  <inkml:trace contextRef="#ctx0" brushRef="#br0" timeOffset="75365.53">21965 12039 1000 0,'0'0'0'16,"0"0"285"-16,0 0-161 0,0 0-43 15,0 0-23-15,0 0-10 0,73-3-21 16,-53 4-20-16,-1 1-4 16,2-2 3-16,-3 0-4 0,-8 0-4 15,3 4-11-15,-11 0-37 0,-2-1-18 16,0 1-18-16,0-3-29 0,0 3-50 15,-8-1-72-15,-3 3-110 0</inkml:trace>
  <inkml:trace contextRef="#ctx0" brushRef="#br0" timeOffset="75566.09">21963 12250 999 0,'0'0'0'0,"0"0"337"0,0 0-202 15,0 0-20-15,0 0-1 0,0 0-44 16,77 8-29-16,-53-16-16 0,1-1-6 16,-4 1-14-16,-7 5-8 0,-3 0 1 15,-7 1-26-15,-2 2-38 0,-2 0-28 16,0 0-61-16,-2 1-56 16,-4 0-8-16,4-1-157 0</inkml:trace>
  <inkml:trace contextRef="#ctx0" brushRef="#br0" timeOffset="76227.25">22377 12126 845 0,'0'0'0'0,"0"0"406"16,0 0-293-16,0 0-27 16,0 0-34-16,0 0 30 0,0 0-5 15,0 0-37-15,66 49-11 0,-48-33-3 16,3 1-8-16,-7 0-8 0,3-2-6 15,-3-1 2-15,-3-2-5 0,1-5-2 16,-6-1 2-16,-1-3 3 0,-3-3-5 16,-2 0 2-16,0-1 4 15,0-9 5-15,0-1 2 0,0-5-10 16,0-7-3-16,0-1 2 0,0-1 1 16,-5-7-2-16,5-1-5 0,-2-3-11 15,-2-3-8-15,4 3 12 0,0 6 6 16,-2 6 2-16,6 7 8 15,-2 4-4-15,-2 7 0 0,0 3 0 16,-6 0 13-16,4 3-8 0,0 0 1 16,2-1-5-16,0 0-2 0,0 1 2 15,0 0 2-15,0 0-3 0,0 0-1 16,0 0 0-16,0 0-2 16,0 0 6-16,4 0-3 0,2 0 0 15,7 0 15-15,1 0 1 0,3 0-4 16,3-1 7-16,7 4 3 0,2 3-4 15,2-4-5-15,4 1-7 0,-1-2-6 16,1 1 0-16,4-1 5 0,-4-1-5 16,-4 0 0-16,-2 0 2 15,-8 1-7-15,-9 1-1 0,-6-1-6 16,-6 2-14-16,0-3-10 0,-2 1-27 16,-4 0-21-16,-2 3-16 0,-3 0-58 15,-5 1-85-15,-3 0-34 0,-1-1-155 16</inkml:trace>
  <inkml:trace contextRef="#ctx0" brushRef="#br0" timeOffset="76442.42">22753 12057 1065 0,'0'0'0'0,"0"0"211"0,0 0-86 16,-2 83-11-16,2-57-13 0,0 2-37 15,2-1-32-15,4-1-19 0,0 0-9 16,2-3 0-16,1-4-5 0,-5-5-37 16,4-3-24-16,-6-5-28 15,-2-2-48-15,2-4-15 0,-2 0-65 16,4-6-134-16,-4-8-329 0</inkml:trace>
  <inkml:trace contextRef="#ctx0" brushRef="#br0" timeOffset="76799.44">22949 12053 1025 0,'0'0'0'0,"0"0"194"16,0 0-77-16,-27 67-11 0,23-41-15 16,6 1-25-16,-2-3-20 0,0 2-9 15,6-1-1-15,5-4-9 0,1-3-7 16,3-2-6-16,3-7-9 0,-1-3 1 15,6-3 2-15,-7-3 1 0,5 0-4 16,-3-9 4-16,-1-2-6 0,-1-4-4 16,-3-2 2-16,-1-1 6 15,-6 0-9-15,3 0 4 0,-7 0 2 16,-2-3-4-16,-6 0 0 0,-5-1 0 16,-9 3-6-16,-3 7 9 0,-2 4-2 15,-4 8-2-15,0 3 2 0,2 8 5 16,9 0-8-16,1-2 4 15,11 1-2-15,2 1-20 0,2-2-21 16,2-2-30-16,0-1-95 0,6-3-19 16,6-1-133-16,-8-2-453 0</inkml:trace>
  <inkml:trace contextRef="#ctx0" brushRef="#br0" timeOffset="77568.64">21242 12111 887 0,'0'0'0'0,"0"0"269"16,0 0-147-16,-64 68-29 0,49-44-10 16,9 5-15-16,2 2-12 0,6 0-12 15,2 0-17-15,8-2-10 0,3-1-9 16,4 0-7-16,-3-2 5 15,1 2-5-15,-3-1-2 0,-8 0 1 16,0 3 0-16,-6-2-46 0,-6 2 17 16,-6 2-6-16,-5-4-4 0,1-1 11 15,-3-6-8-15,3-4-13 0,1-4 11 16,5-7 0-16,2-3-8 16,3-2 21-16,1-1 1 0,4-6-1 15,0 2 2-15,2-2 19 0,0 1 1 16,7 1 5-16,-3 3-1 0,0 0 10 15,-4 1 6-15,2 4 6 0,-2 6 7 16,0 3 2-16,1 1-8 0,-1 3 2 16,-2 3 4-16,2 2 7 15,0 2-6-15,-2 5-8 0,2 3-6 16,2 6-1-16,-4 2 1 0,4 3-3 16,0 4 1-16,0 4-3 0,0 1-5 15,-4-3-6-15,3-3 4 0,-3-6-3 16,4-8-2-16,-4-7 0 15,0-4 4-15,0-7-5 0,0-3 2 16,4-6 3-16,-4-4-6 0,0-1 3 16,0-2-4-16,2-6-41 0,0-5 13 15,4 0-42-15,-2-4-91 0,0-2-75 16,3-3-133-16,-1-3-194 16</inkml:trace>
  <inkml:trace contextRef="#ctx0" brushRef="#br0" timeOffset="78101.17">21539 13095 649 0,'0'0'0'15,"0"0"312"-15,-8 64-194 0,2-30 0 16,0 4 4-16,4 6-28 15,0 3-19-15,2-3-7 0,0 4-12 16,0-4-13-16,0-5-15 0,4-3-14 16,2-5-11-16,-2-6-2 0,2-5 3 15,-2-4-3-15,-4-10-2 0,2-1 2 16,-2-5 1-16,0 0-2 0,0-1 0 16,0-7-1-16,0-3-26 15,-2-3 7-15,0 0 2 0,2-3 3 16,0-1 8-16,0 0-4 0,4 2-6 15,1 1 9-15,1-1 0 0,2 1 2 16,2-1 7-16,7 0-2 0,2 1-2 16,1 1 5-16,1 2-1 15,0 3-2-15,1 1 2 0,1 2 0 16,2 3-1-16,-2 2 0 0,-5 1 10 16,-3 7-8-16,-7 6 7 0,-6 4-3 15,0 5 0-15,-6 0 2 0,-4 3-1 16,-5 1 0-16,-3 1 5 0,-7-2-2 15,-2 0 1-15,-4-1 1 16,-2-3-4-16,4-2 0 0,5-8 0 16,3-4 2-16,7-5-4 0,3-2 2 15,5 0-5-15,2-2-2 0,2-4 1 16,0-6-4-16,8 2-96 16,5-4 19-16,1-1-44 0,5 2-88 15,-1-5-69-15,1 1-164 0,2 2 76 16</inkml:trace>
  <inkml:trace contextRef="#ctx0" brushRef="#br0" timeOffset="78333.64">22077 13239 1118 0,'0'0'0'16,"0"0"261"-16,0 0-202 0,0 0-50 16,0 0 11-16,0 0-3 0,0 0-7 15,76 16-8-15,-61-12-4 0,-5 3-64 16,-2-1-25-16,-3 0-81 16,-3-2-90-16,0-1-88 0,-4-2-113 15</inkml:trace>
  <inkml:trace contextRef="#ctx0" brushRef="#br0" timeOffset="78505.57">22019 13422 1201 0,'0'0'0'0,"0"0"169"16,0 0-70-16,64 18-26 0,-35-18-13 16,4-1-32-16,0 1-16 0,-4-4-14 15,-12 3-67-15,-1-1-35 0,-3 2-82 16,-5-4-191-16,-2-1-166 15,2-3 263-15</inkml:trace>
  <inkml:trace contextRef="#ctx0" brushRef="#br0" timeOffset="78770.14">22511 13348 395 0,'0'0'0'15,"0"0"526"-15,0 0-380 0,74-5-19 16,-53 5-48-16,6-2 1 0,4 2-9 15,10 0-10-15,-1 0-10 0,5 2-1 16,7-2-8-16,3 0-12 0,5-4-9 16,9-2 0-16,-1 0-10 15,-2-1-6-15,-2 2 1 0,-6 2-6 16,-8-1 0-16,-1 4 0 0,-12 0 4 16,-6 0-4-16,-8 4-2 0,-8 2 1 15,-5 2-35-15,-8 0-1 0,-2 1-22 16,0-5-41-16,-8 0-9 0,-5 0-52 15,-3-4-207-15,-7 0-268 16</inkml:trace>
  <inkml:trace contextRef="#ctx0" brushRef="#br0" timeOffset="79156.98">22831 13652 889 0,'0'0'0'0,"0"0"264"0,0 0-178 15,0 0-21-15,0 0-16 0,0 0-2 16,0 0-6-16,0 0-8 0,64-45-2 16,-43 38 5-16,6 2-1 0,2-1-9 15,0 4-11-15,-2-2-4 0,-5 3-9 16,-3 1-2-16,-9 8 0 15,-5 4 6-15,-5 5-7 0,0 3 2 16,-13 1 4-16,-3 2-5 0,-3 1 0 16,-4 0-2-16,-4-1-3 0,1 0 9 15,1-4-6-15,2-2-1 0,8-1 6 16,5-6-1-16,2-3-2 0,6-3 25 16,2-4-2-16,2 0-16 15,10 0 16-15,1 0 10 0,5-4-4 16,3-3-6-16,2 0-15 0,-1 0-7 15,-1-2 5-15,2 2-11 0,-5-5-45 16,-1 2-28-16,-5 3-78 16,-7 1-111-16,-5 1-79 0,-7 1-248 15,-3-5 274-15</inkml:trace>
  <inkml:trace contextRef="#ctx0" brushRef="#br0" timeOffset="79677.99">22569 12859 1091 0,'0'0'0'0,"0"0"292"16,0 0-187-16,0 0-17 15,0 0-14-15,0 0-27 0,41-60-25 16,-22 52-14-16,4 1 2 0,-5 5-12 16,-5 1 1-16,-7 7 2 0,-2 7 2 15,-4 3-5-15,-6 4 4 0,-7 2-1 16,-1 2-2-16,-7-1 2 0,0-2 0 15,3-5-2-15,5-3 2 16,5-6 1-16,4-4-4 0,4 0 4 16,2-3-4-16,6 1-8 0,5 1 14 15,3-2-3-15,1 1 1 0,6 2 5 16,-1 0-7-16,-1 5 0 16,-2-1 0-16,-7 1 8 0,-8 4-9 15,-4 1 2-15,-4 4 13 0,-15 1-6 16,-1 0 2-16,-5-1-6 0,0-1-2 15,0-4 3-15,3-3-5 0,-1-3 0 16,2-6 0-16,11-2-1 0,-3-6-42 16,11-3-17-16,-4-2-49 15,6 2-53-15,6 0-11 0,9 3-78 16,5-1-174-16,1 2 77 0</inkml:trace>
  <inkml:trace contextRef="#ctx0" brushRef="#br0" timeOffset="80048.33">22819 13033 965 0,'0'0'0'0,"0"0"257"0,0 0-154 16,0 0-6-16,0 0-9 0,62 71-11 16,-41-57-27-16,1-3-3 15,-1 0-15-15,-2-3-13 0,-7-3 0 16,-2-1-2-16,-3-2-10 0,-5-2 1 15,2-1 7-15,-4-9 2 0,0-6-1 16,2-2-7-16,-2-3-8 0,0-6-1 16,0-2 0-16,0-5 3 15,-6-6-5-15,-1-5 4 0,1-4-1 16,2-2-10-16,-2-2 3 0,2 8-9 16,0 8 5-16,2 12 13 0,0 13-1 15,-1 8-4-15,3 4 4 0,-2 5-2 16,0 1-2-16,2-2 3 15,0 3-2-15,0 0-51 0,0 0 28 16,2 1-38-16,3-2-46 0,1 0 14 16,4-2-28-16,-6-2-58 0,0-2-15 15,0 0-31-15,-1-2-63 0,-3-5 93 16,2 2 136-16</inkml:trace>
  <inkml:trace contextRef="#ctx0" brushRef="#br0" timeOffset="80244.53">23001 12671 363 0,'0'0'0'0,"0"0"515"16,0 0-352-16,0 0-54 0,0 0-8 15,78 3-15-15,-40 3-22 0,5-1 11 16,9 0-13-16,1-3-4 0,3 0-15 16,-4-2-15-16,-5 0-16 15,-3 0-9-15,-9 0 4 0,-6 0-10 16,-10-3 2-16,-9 3-11 0,-10 0-32 16,0 0-25-16,-12 0 8 0,-7 3-41 15,-6 5-102-15,-4-1-14 16,-8-2-83-16</inkml:trace>
  <inkml:trace contextRef="#ctx0" brushRef="#br0" timeOffset="80428.56">23220 12848 1082 0,'0'0'0'15,"0"0"296"-15,0 67-215 0,0-40-1 16,0 2 5-16,0-2-37 0,6 1-25 15,-4-2-15-15,7-2-8 0,-3-5 0 16,0-7-66-16,-2-3-41 0,4-4-46 16,1-4-10-16,-5-1-74 15,2-9-113-15,-2-6-200 0,0-4 507 16</inkml:trace>
  <inkml:trace contextRef="#ctx0" brushRef="#br0" timeOffset="80723.89">23396 12883 853 0,'0'0'0'0,"0"0"380"0,0 0-255 15,-21 59-31-15,21-37-3 16,0 2-17-16,6-1-25 0,5-2-18 16,1 0-9-16,0-4-9 0,5-1 3 15,4-5-1-15,1-3-7 0,1-2-1 16,0-6 4-16,2 0-3 0,-5-10 3 15,3-7 2-15,-2-3-7 0,-7-7 2 16,1 2 13-16,-7 0 9 0,-2-2-8 16,-10 3-9-16,-13-1-8 15,-5 1-3-15,-11 2 2 0,-9 4-5 16,1 9-6-16,-11 9-6 0,1 10-53 16,-1 11-209-16,8-2-155 0</inkml:trace>
  <inkml:trace contextRef="#ctx0" brushRef="#br0" timeOffset="82394.58">26914 8285 791 0,'-2'8'0'0,"2"-4"338"15,0 0-232-15,0-2-19 0,2-1-13 16,2-1-11-16,4 0-21 0,7-2-9 16,-1-7 0-16,3-6-2 0,1-6-20 15,3-5-1-15,8-3 5 16,-2-4-8-16,-4-4 22 0,-1 0 8 0,-11-4-2 15,5 5-3-15,-8 3-16 16,1 6-13-16,-7 8-1 0,4 9 3 16,-4 1-2-16,-2 5 3 0,0 3 6 15,-6-3-10-15,4 4 0 16,0 0-2-16,-4 0 0 0,6 3-61 16,0 1 11-16,0 0-34 0,0 1-27 15,-5 1-6-15,-1-3-35 0,2 4-82 16,-4 0-29-16,2-3-72 0,-3 3-46 15,1 1 401-15,2-4-40 16</inkml:trace>
  <inkml:trace contextRef="#ctx0" brushRef="#br0" timeOffset="82704.35">26957 8013 571 0,'0'0'0'0,"0"0"465"0,0 0-307 15,0 0-33-15,0 0-60 0,0 0-16 16,0 0 27-16,0 0-14 15,60-32-24-15,-31 16-12 0,0-2-7 16,-2-2-8-16,4-3 0 0,-6 4 1 16,-11 1-11-16,-1 1 1 0,-7 5 4 15,-4 1-5-15,0 4-1 0,-2 2 0 16,0 2 9-16,0 2 7 16,-2 1-1-16,2 0-12 0,0 0 0 15,0 0 2-15,0 0-7 0,0 0-1 16,2 0 2-16,4 2-3 0,-4 4 5 15,2 2 3-15,1 4-2 0,-3 4 6 16,8 3 10-16,-4 4-3 0,-2 0 0 16,0 2 0-16,5-3-7 15,-7-4-4-15,4 0 4 0,-4-5-10 16,0-4 1-16,0-2 2 0,6-4-2 16,-3-3-87-16,1 0-36 0,6-8-91 15,-6-3-258-15</inkml:trace>
  <inkml:trace contextRef="#ctx0" brushRef="#br0" timeOffset="83361.5">28390 7777 388 0,'0'0'0'0,"0"0"256"15,0 0-404-15,0 0 296 0,0 0 211 16,0 0-179-16,0 0-66 0,0 0-50 16,0 0 39-16,-11-22-19 0,11 28-42 15,0 9-20-15,0 4 17 0,3 6 6 16,1 1 11-16,0 3-10 15,10-1-19-15,-1 3-3 0,1-3-4 16,3-3-15-16,-3-3-3 0,1-4 3 16,1-1-5-16,-5-5 0 0,-1-5-5 15,-4 0-7-15,-4-5-10 16,2-2-13-16,-4 0-26 0,0 0-8 0,0-2 9 16,-8-4-66-16,-4 1-34 15,3-3 7-15,-5-3-98 0,1-2-121 16</inkml:trace>
  <inkml:trace contextRef="#ctx0" brushRef="#br0" timeOffset="83614.45">28336 7724 793 0,'0'0'0'0,"0"0"292"0,0 0-193 16,0 0-3-16,0 0-22 15,0 0-49-15,0 0-8 0,0 0 20 16,0 0-10-16,-21 65 2 0,15-46-4 16,-2-1-14-16,0 1 6 0,-3-2 5 15,5-2-12-15,2-3-2 0,0-4-2 16,2-3-6-16,2-3 0 16,-2-2 0-16,2 0 0 0,-4-2-99 15,10-2 14-15,2-3-1 0,-4-2-63 16,4-2-97-16,1 1-58 0</inkml:trace>
  <inkml:trace contextRef="#ctx0" brushRef="#br0" timeOffset="83631.41">28305 7837 81 0</inkml:trace>
  <inkml:trace contextRef="#ctx0" brushRef="#br0" timeOffset="83892.32">28371 7721 708 0,'0'0'0'0,"0"0"312"0,0 0-192 16,0 0-14-16,0 0-6 15,0 0-42-15,0 0-10 0,0 0-8 16,0 0 2-16,-4-4 12 0,8 4 6 16,2 0-6-16,-1 0-14 0,-1 0-4 15,0 0-6-15,0 0-1 0,4 0-7 16,-4 2-7-16,3-1 1 0,-1 3 5 16,4 0-7-16,0 3 1 15,7-1 3-15,-5 1-8 0,1 0 0 16,3-3-1-16,-1 1-9 0,-1-1 0 15,1 0 0-15,-3-2 0 0,5 0-66 16,-3-2-41-16,-6 0-133 16,-3-1-159-16,-5-1-351 0</inkml:trace>
  <inkml:trace contextRef="#ctx0" brushRef="#br0" timeOffset="86631.62">26244 9357 363 0,'0'0'0'0,"0"0"720"0,0 0-586 16,0 0 20-16,0 0-47 15,0 0-10-15,0 0-7 0,0 0 1 16,0 0-24-16,60 2-20 0,-35-3-19 16,4-2-17-16,2 1-5 0,-8-1 1 15,-3 2-9-15,-7-2-3 0,1 0-6 16,-8 2-26-16,-2 0-38 16,-1 1-24-16,-3 0-42 0,0 1-19 15,-7 5 11-15,-3 4-98 0,-7 0-160 16,-1 1-182-16,-5 0 661 0,2-4-144 15</inkml:trace>
  <inkml:trace contextRef="#ctx0" brushRef="#br0" timeOffset="86799.54">26244 9545 1021 0,'0'0'0'16,"0"0"308"-16,0 0-156 0,0 0 3 15,0 0-8-15,70 13-64 0,-32-15-31 16,-1-4-8-16,-4 0-18 15,0 4-15-15,-8 2-10 0,-5 0 5 16,-7 0-9-16,-1 1-3 0,-6 0-10 16,-3 1-21-16,-1-2-35 0,-2 0-42 15,0 0-46-15,0 0-58 0,-7-6-60 16,-5-3-342-16</inkml:trace>
  <inkml:trace contextRef="#ctx0" brushRef="#br0" timeOffset="88424.3">26986 9518 341 0,'0'0'0'16,"0"0"692"-16,0 0-586 0,0 0 18 15,0 0-12-15,0 0-37 0,0 0-27 16,0 0 17-16,0 0 16 0,54 6-18 15,-23-8-11-15,8 2-12 16,7 0-2-16,1-2 2 0,9 0-13 16,6-1-15-16,4-2 0 0,5 2-1 31,3-2-8-31,7 3 1 0,-5-1 0 0,7-1-5 0,-7 1 0 16,-5 3 2-16,-7 0 2 0,-13 3-3 15,-11 3 0-15,-7-2-1 0,-11 2-4 16,-7-1 5-16,-1-4 0 0,-7-1-6 15,1 0-1-15,-8 0-12 0,0-1-18 16,0-4-23-16,-8 2-72 0,-3-2-132 16,-12 2-39-16,-5 2-213 15</inkml:trace>
  <inkml:trace contextRef="#ctx0" brushRef="#br0" timeOffset="88819.84">27608 9635 868 0,'0'0'0'0,"0"0"385"0,0 0-275 16,0 0-56-16,0 0 51 15,0 0-26-15,0 0-36 0,-51 71-2 16,26-43-7-16,0 0-10 0,-2-2 4 15,0 0-9-15,7-3-8 0,1-4-2 16,3-6-2-16,9-5-7 0,3-3 0 16,4-2 6-16,0-3-7 15,0 0 2-15,6-1-1 0,11-5 0 16,-3-1 20-16,13 2-8 0,0-2-6 16,4 4 4-16,9 0 3 0,-3-1-7 15,0 1-4-15,0 3 3 16,-10 0-7-16,-8 5-1 0,-7 1 5 15,-4 1-4-15,-2-6-16 0,-6-1-1 16,0 1-15-16,0-1-25 0,0 0 13 16,0 0-47-16,-6-8-67 0,-4 0 13 15,2-3-11-15,-7-3-123 0,5-5-51 16</inkml:trace>
  <inkml:trace contextRef="#ctx0" brushRef="#br0" timeOffset="89033.26">27631 9607 459 0,'0'0'0'16,"0"0"537"-16,0 0-408 16,0 0-44-16,0 0-22 0,0 0 3 15,0 0 12-15,0 0-10 0,-6 73-11 16,6-42 5-16,8 5-2 0,-6 3-12 16,2-1-3-16,-1 0-9 0,-3-1-15 15,0-6-9-15,2-4 0 0,0-6-10 16,-2-5-3-16,2-6 2 0,-2-3 2 15,0-6-3-15,0-1 0 16,-2-4-1-16,0-7-91 0,0-1-14 16,-3-4-37-16,3-6-86 0,-2-5-126 15,-6-3-348-15</inkml:trace>
  <inkml:trace contextRef="#ctx0" brushRef="#br0" timeOffset="89411.12">27224 8967 862 0,'0'0'0'0,"0"0"335"0,0 0-267 16,0 0 40-16,-6 59 18 0,4-25-41 15,0 2-26-15,0 0 6 0,2 0-17 16,0-3-14-16,2-2-8 16,-2-6-15-16,4-4-9 0,4-3-2 15,-4-6 0-15,0 0 2 0,-4-8-13 16,2-2-12-16,0-2-34 0,-2 0-46 15,5 0-2-15,-1-6-23 0,0-7-46 16,2-6-126-16,-6-5-196 16,2-6 126-16</inkml:trace>
  <inkml:trace contextRef="#ctx0" brushRef="#br0" timeOffset="89831.04">27433 8972 1165 0,'0'0'0'0,"0"0"304"0,0 0-200 16,68-19-25-16,-41 15-25 0,-2 2-32 16,2 2-17-16,-5 0-3 0,-3 4 3 15,-7 3-10-15,-8 2-10 0,-4 5 6 16,-6 5 0-16,-10 1 1 16,-9 5 6-16,-6-3-5 0,2-1 2 15,0-5 8-15,4-4-5 0,7-2 3 16,9-5 2-16,3-4-5 0,6-1 3 15,0 0 5-15,10 0-9 0,3-4 5 16,8-1 8-16,1-2-8 0,5 2 1 16,2 3 2-16,-4 2-7 15,-2 0 3-15,-3 6 4 0,-5 1-6 16,-3 2-2-16,-8 2 6 0,-4 4 0 16,-10 3 6-16,-7 2 7 0,-1 0-10 15,-7-1 2-15,0-1 2 16,0-1-9-16,-1-3 0 0,-3-4 5 15,8-2-7-15,4-5 0 0,5-3 2 16,2 0 1-16,1-3-17 0,7-3-5 16,2 3-16-16,0-2-56 0,11-3-5 15,1 0-13-15,9 3-57 0,1-5-40 16,1 3-77-16,-4-3-321 0,4-1 560 16</inkml:trace>
  <inkml:trace contextRef="#ctx0" brushRef="#br0" timeOffset="90204.48">27929 9001 979 0,'0'0'0'16,"0"0"287"-16,0 0-179 0,0 0-5 16,0 0-10-16,0 0-38 0,0 0-18 15,-58 59 0-15,52-31-9 0,2 3-15 16,4 1 14-16,4 0 1 15,6-3-14-15,7-9-7 0,5-1 2 16,1-5-8-16,6-5-1 0,4-2 0 16,-2-9 5-16,4 2-5 0,-6-9 6 15,-2-4-7-15,-2-3 2 0,-4-1 7 16,-5 0 8-16,-8-1 13 0,3 0-8 16,-11-4-13-16,-2-2-2 15,-13-2 1-15,-3 0-7 0,1 3 0 16,-4 4 0-16,1 5 2 0,-1 7-2 15,0 6 0-15,3 1 3 0,7 0-4 16,1 1 2-16,8-1-2 0,2 0-12 16,0 0 1-16,2 0-14 15,0 0-7-15,2 0-6 0,0 0-9 16,-2 0-49-16,-2 0-23 0,0-1-9 16,0 1-48-16,0 0-39 0,-6 0-118 15,0 0-284-15</inkml:trace>
  <inkml:trace contextRef="#ctx0" brushRef="#br0" timeOffset="93986.3">25812 11380 711 0,'0'0'0'0,"0"0"333"16,0 0-228-16,0 0 2 0,0 0 13 16,0 0-11-16,0 0-36 0,46-77-16 15,-28 49-21-15,-7 0-15 0,1 4-2 16,-6 6-12-16,-2 5-6 16,2 7 7-16,1 5-7 0,-7 1-2 15,4 9 2-15,2 9 3 0,4 10 11 16,-1 11 5-16,3 4-7 0,0 3-6 15,7-1 5-15,2-5-7 0,6-5-1 16,-1-5 3-16,3-6-4 16,-2-5-4-16,-4-4 2 0,0-5 5 15,-5-3-6-15,-5-4 0 0,1-3 3 16,-8 0-7-16,3-4-10 0,-5-5-15 16,0-1-21-16,-2-3-23 0,2 1-27 15,-2-1-45-15,0-3-12 0,-2-3-92 16,0-6-167-16,-2-6 19 15</inkml:trace>
  <inkml:trace contextRef="#ctx0" brushRef="#br0" timeOffset="94175.32">26248 11204 981 0,'0'0'0'0,"0"0"302"16,-53 63-198-16,28-30 6 15,-2 2-15-15,-4 2-30 0,2 1-21 16,0-1-14-16,-6 0-13 0,2-6-8 15,6-3 0-15,8-7-8 0,9-8-2 16,6-7-31-16,2-4-25 16,2-2-56-16,6-6-3 0,8-5 0 15,3-1-46-15,6-4-41 0,2-1-31 16,3-1-98-16,8-1 144 0</inkml:trace>
  <inkml:trace contextRef="#ctx0" brushRef="#br0" timeOffset="94344.61">26443 11328 856 0,'0'0'0'0,"0"0"363"0,86-12-262 16,-57 10-37-16,0-2-13 0,-2 2-29 15,-4 2-18-15,-11 0-6 0,3 0-3 16,-9 0-32-16,2 1-51 16,-4 2-55-16,-4-1-106 0,-8 0-150 15,-4-1-10-15</inkml:trace>
  <inkml:trace contextRef="#ctx0" brushRef="#br0" timeOffset="94470.7">26486 11462 822 0,'0'0'0'0,"0"0"410"0,0 0-310 15,0 0 20-15,0 0-21 0,64 13-33 16,-33-19-34-16,8-3-17 0,-3-1-13 16,-1 2-4-16,-6 5-78 0,-7 3-33 15,-3 0-81-15,-5 0-90 0,-5 1-108 16,1-1-103-16</inkml:trace>
  <inkml:trace contextRef="#ctx0" brushRef="#br0" timeOffset="94800.18">27123 11435 516 0,'0'0'0'0,"0"0"401"15,66 2-257-15,-39 0-34 0,0-2-20 16,6 0-14-16,2 0-19 0,4-2-4 15,4-1-13-15,3-3-11 0,2 1-11 16,5 1-4-16,-3 1-6 0,2 0-1 16,-1-2 5-16,3 1-3 15,-2 0-4-15,-1 0 4 0,7 1-6 16,-6 0-2-16,6 2 10 0,-5 0 2 16,7 1 8-16,-4 0 6 0,2-1-1 15,-4 1-4-15,-5 0 0 16,-3 0-3-16,-1 0-3 0,-3 0-5 15,-11 0-6-15,-6 0-4 0,-13-1 3 16,0 0-3-16,-5-1-2 0,-7 1 2 16,0-1-2-16,0 0-48 0,-11 2-31 15,-5-1-83-15,-7 1-115 16,-10 6-110-16,0 3-392 0</inkml:trace>
  <inkml:trace contextRef="#ctx0" brushRef="#br0" timeOffset="95266.35">27710 11761 943 0,'0'0'0'0,"0"0"273"16,0 0-173-16,0 0-30 0,0 0 8 15,14-74-24-15,1 56-20 0,5 2-4 16,1 0 4-16,2 4 2 15,0 2-14-15,-1 6-6 0,1 2 3 16,0 2-5-16,-1 0-3 0,-1 2 5 16,-6 7-9-16,-5 3-5 15,0 3 7-15,-6 0-6 0,-4 2-3 16,0 2 0-16,-6 2 10 0,-6-1-12 16,-5 1 4-16,3 2 4 0,-7-2-7 15,-2 0 2-15,3-1 2 0,-5-2-3 16,6 2 0-16,1-2 2 0,5-2-2 15,3-3 0-15,6-6 1 0,4-1-1 16,0-2 0-16,4 0 3 0,0-3 0 16,15 0 22-16,-5-1 0 15,7 0-5-15,2-2-1 0,-3-3-12 16,5 1-7-16,-4-3 0 0,-9 1 5 16,1 2-5-16,-9 1-26 0,-4 0-11 15,0 3-29-15,0 0-10 0,-4 0-62 16,-7-2-65-16,1 0 0 15,-5-2-98-15,-3-6-194 0,1-2 199 16</inkml:trace>
  <inkml:trace contextRef="#ctx0" brushRef="#br0" timeOffset="95735.67">27077 11015 834 0,'0'0'0'0,"0"0"249"0,0 0-146 16,0 0 20-16,0 0-20 0,73 50-14 15,-55-29-3-15,3 2-6 0,-3 0-20 16,1-2-6-16,-7-5-17 15,3 0-18-15,-7-4-11 0,7-1 4 16,-11-5-6-16,2-1-7 0,0-5 2 16,-4 1 6-16,0-1-7 0,-4-5 0 15,6-6 16-15,-4-7-15 16,5-7 4-16,-5-3-4 0,0-4-2 16,0-8 2-16,0-4-1 0,-7-7 0 15,3-1-16-15,0 2 2 0,4 4-4 16,-2 7 17-16,4 9-1 0,4 7-1 15,-6 6 6-15,0 7-2 0,2 0-1 16,0 3 0-16,0 3 6 0,1 0-8 16,-3 3 4-16,0 1 1 15,0 0-3-15,0 0-2 0,0 0 0 16,0 0-7-16,0 0-10 0,0 0-32 16,0 0-33-16,0 0 10 0,2 1-31 15,0 0-45-15,2-1-12 0,2 0-58 16,-4-1-34-16,-2-5 1 15,0-2-49-15,0-2 212 0</inkml:trace>
  <inkml:trace contextRef="#ctx0" brushRef="#br0" timeOffset="96004.73">27311 10621 260 0,'0'0'0'15,"0"0"579"-15,0 0-425 0,0 0-19 16,0 0-38-16,0 0-15 16,0 0-16-16,0 0 17 0,68 1-12 15,-29 4-4-15,5 0-7 0,5-1-14 16,13 2-9-16,2-2-7 0,5 1-11 15,3-1 3-15,-4-1-8 0,5 2-5 16,-3-4 2-16,-4 2-3 0,-4 0-4 16,-10-1 4-16,-7 2-6 15,-6 0-4-15,-3-1 4 0,-8 1 1 16,-1-1-4-16,-10 0 2 0,-1 0 0 16,-7-3-1-16,-3 2 0 0,-4-2-1 15,-2 0-16-15,0 1-6 0,0-1-22 16,-2 0-21-16,-2 0-13 15,-11 0-81-15,3 0-62 0,-13 0-44 16,-2 0-119-16,-6 0-175 0</inkml:trace>
  <inkml:trace contextRef="#ctx0" brushRef="#br0" timeOffset="96317.33">27619 10776 705 0,'0'0'0'16,"0"0"329"-16,0 0-220 0,0 0-31 16,0 0-14-16,0 0 4 0,0 0 3 15,2 99-12-15,-4-55 10 0,2 5-5 16,0 1-6-16,0-3-12 15,0-3-20-15,0-3-14 0,6-6-4 16,4-6-7-16,-1-7-2 0,1-7 2 16,-6-3-2-16,-2-7-31 0,0-2 1 15,0-3-28-15,-2-3-29 0,0-8-2 16,0-6-42-16,0-2-104 16,2-6-115-16,-2-7-325 0</inkml:trace>
  <inkml:trace contextRef="#ctx0" brushRef="#br0" timeOffset="96724.09">27817 10851 1295 0,'0'0'0'16,"0"0"172"-16,0 0-110 0,0 0 14 15,64 8-28-15,-35-2-30 0,-2-1-14 16,0 2-3-16,-8-1 3 15,-9 3-5-15,-8 2-9 0,-2 4 7 16,-12 3 3-16,-9 0 0 0,-4 6-2 16,2-3 2-16,-3-1 0 0,1-4 0 15,8-3 6-15,9-6 1 0,4-5 8 16,4 2-2-16,2-4-13 16,4 0 0-16,11-4 7 0,-1-2-6 15,7-1 3-15,4 3-4 0,-5 0 0 16,1 4 0-16,-6 3 1 0,1 6-2 15,-5 1 1-15,-7 3 1 0,-6 3-2 16,-2 4 2-16,-13 2 0 0,3 2-2 16,-11-1 2-16,-2-1 3 15,-1-3-5-15,1-6 2 0,2-1 0 16,9-7-1-16,1-4 0 0,3-1-2 16,2-3-87-16,8-4-15 0,-2-3-32 15,12-4-62-15,2 1-81 0,5-3-108 16,1-1-15-16</inkml:trace>
  <inkml:trace contextRef="#ctx0" brushRef="#br0" timeOffset="97048.04">28243 10937 1089 0,'0'0'0'15,"0"0"276"-15,0 0-184 0,0 0 27 16,0 0-11-16,-70 41-45 0,53-20-6 15,7 2-19-15,8 5-11 0,2-2-10 16,18 0 1-16,-1-3-7 0,4-6-7 16,6-4 3-16,-1-4-3 15,10-5-7-15,-5-4 6 0,-3-4 1 16,3-6-7-16,-6-6 6 0,-4-2 0 16,-7-2-4-16,3-1 2 0,-13 2 3 15,-4-5-6-15,-2 1 4 16,-10-5 18-16,-9 1-11 0,-2 2-1 15,-2 9-6-15,-6 4-1 0,5 10 9 16,1 2-6-16,6 2-8 0,9 4 5 16,2-2-2-16,8 5-83 0,8-1-21 15,2 3-81-15,13 0-132 16,-5-3-174-16</inkml:trace>
  <inkml:trace contextRef="#ctx0" brushRef="#br0" timeOffset="101286.71">25537 13255 669 0,'0'0'0'0,"0"0"222"16,0 0-25-16,0 0-91 0,0 0 7 16,-66-21-4-16,58 15-17 0,2-4-3 15,4 0-12-15,2-5-35 0,8-5-10 16,2 0 1-16,9-3-3 15,3 0-10-15,1 5-16 0,6 5 3 16,2 1 1-16,-2 6-7 0,-4 6 3 16,0 0 4-16,-5 10-11 0,1 6 6 15,-11 4 2-15,-1 2-9 0,-5 3 8 16,-4 2 4-16,-4 0-10 0,-9 4 4 16,1-3 5-16,-5 1-9 15,-5 3 4-15,-3-3 4 0,-2 0-11 16,-2 2 9-16,2-6 0 0,0-3-8 15,2-4 5-15,3-4 3 0,3-3-7 16,9-3 6-16,-1-2 3 0,7-5-2 16,4 1 11-16,0-2-1 15,2 0-12-15,7 0 5 0,5-5 1 16,7 0-1-16,6-4 6 0,6 3-6 16,-4 3-7-16,-5 3 0 0,-1 0 9 15,-2 0-13-15,-11 0 7 0,3 0 0 16,-5 0-6-16,2 0-11 15,-4 0-7-15,1-2-37 0,3-5-30 16,-4 0-44-16,4-6-88 0,1-5-6 16,-7-6-130-16,2-2-400 0</inkml:trace>
  <inkml:trace contextRef="#ctx0" brushRef="#br0" timeOffset="101615.83">25878 13202 824 0,'0'0'0'15,"0"0"362"-15,0 0-247 0,0 0-43 16,17-66-12-16,-11 51-7 0,6 3-19 16,-1 3-13-16,1 2-1 15,-4 4-1-15,3 3 5 0,1 7 5 16,-6 7 2-16,7 6 5 0,-7 4 1 16,2 5-7-16,1 2 1 0,-1 2-3 15,6-1-12-15,-3 2 5 0,3-3-6 16,-2 1-9-16,3-5 3 0,4-4-1 15,-9-5-10-15,6-1 4 16,1-4 3-16,-7-5-9 0,5-3 6 16,-9-5 1-16,6 0-6 0,-1-6-3 15,1-1-6-15,-4-6-33 0,7 3-16 16,-9-2-9-16,2-3-62 16,-2 1-7-16,1-1-16 0,-7-1-81 15,0-1-53-15,0-3-66 0,-4-3 113 16</inkml:trace>
  <inkml:trace contextRef="#ctx0" brushRef="#br0" timeOffset="101799.5">26265 13096 676 0,'0'0'0'0,"0"0"441"0,0 0-317 16,0 0-22-16,0 0-34 0,-46 71 13 16,19-38 3-16,1 5-13 0,-12 2-6 15,5 5-13-15,-8-2-6 0,-2 1-8 16,3-6-15-16,5-9-5 15,8-7-7-15,13-10-14 0,6-6 6 16,5-5 2-16,3-1-8 0,15-7-81 16,8-8 26-16,4-5-60 0,10 1-42 15,0-6-44-15,2 3-144 0,3-1-138 16,-5 1 153-16</inkml:trace>
  <inkml:trace contextRef="#ctx0" brushRef="#br0" timeOffset="102097.71">26577 13113 1137 0,'0'0'0'0,"0"0"329"16,0 0-225-16,0 0-53 0,0 0 17 16,0 0 10-16,62 12-32 0,-29-13-17 15,8-4-8-15,-8-2-19 0,-2 3 1 16,-10 1-5-16,-11 3-48 0,1 0-23 16,-7 1-41-16,-4 5-97 15,-4 0-1-15,-15 6-114 0,-1 1-240 16,-7 2 330-16</inkml:trace>
  <inkml:trace contextRef="#ctx0" brushRef="#br0" timeOffset="102275.23">26519 13327 968 0,'0'0'0'0,"0"0"385"16,0 0-214-16,0 0-45 0,62 12-21 16,-27-12-24-16,5-3-34 0,1-5-11 15,-2 0-20-15,-4 6-14 0,-12-1 0 16,-9 3-4-16,5 0-88 15,-4 0-20-15,-5 0-91 0,2 0-43 16,-3-1-176-16</inkml:trace>
  <inkml:trace contextRef="#ctx0" brushRef="#br0" timeOffset="102987.33">27141 13215 772 0,'0'0'0'0,"0"0"435"16,0 0-314-16,0 0-35 16,0 0 36-16,0 0-13 0,0 0-31 15,27 75-17-15,-6-55-21 0,6 0-13 16,4 3-11-16,0-4-4 0,-4-1-3 16,-3 0-8-16,-3-4 2 0,-2 0 1 15,-11-4-6-15,2-4 4 0,-4-4 3 16,1-2-7-16,-1 0 4 0,-2-1 8 15,2-9 0-15,-6-6 2 16,4-4-2-16,0-6-11 0,-4-4 2 16,5-7 5-16,-5-4-9 0,-5-4 4 15,5-7 1-15,0-3-4 0,0-4 1 16,-4 0 1-16,4 1 0 16,-2 5 0-16,0 11 3 0,2 10-6 15,0 12 5-15,-2 9-1 0,0 4-2 16,0 5 1-16,0 0 2 0,0 1-4 15,2 1-1-15,0 0-2 0,-4 0-12 16,4 0 5-16,0 0-2 0,0 0-15 16,0 0-4-16,0 0-10 15,0 1-5-15,0 2-2 0,4-1-23 16,-2-1-34-16,-2 1 13 0,0-1 9 16,2 0-6-16,-2-1 40 0,0 0 22 15,0 0 22-15,0 0 8 0,0 0 19 16,0 0 25-16,0 0 18 15,0 0 9-15,0 0 4 0,-2 0 4 16,2 0 6-16,0 0-2 0,0 0-33 16,0 0-20-16,0 1-10 0,6 1 6 15,9 1 7-15,7-1-10 0,7 0-9 16,4-1-2-16,7 0-4 16,7 0 2-16,7-1 1 0,2-1-2 15,6 1 5-15,4 0 3 0,0 0-3 16,4-2 5-16,3-1-3 0,-1 1-11 15,5-3 1-15,-5 0 0 0,-6 3-7 16,-10-3 0-16,-11 5 0 16,-5 0 0-16,-9 0 0 0,-7 2 0 15,-7 3 0-15,-5-1 0 0,-8 0-9 16,-4 1-8-16,-4 1-2 0,-10 2-7 16,-3 2-37-16,-3 1-22 0,1 1-58 15,-8-1-112-15,-2 1-26 0,-10-5-279 16</inkml:trace>
  <inkml:trace contextRef="#ctx0" brushRef="#br0" timeOffset="103314.46">27695 12970 951 0,'0'0'0'16,"0"0"347"-16,0 0-248 0,0 0-28 16,0 0-10-16,0 0 28 0,4 61-19 15,-4-27-18-15,2 5-3 0,-2 3-6 16,0 1-16-16,0 1-4 0,0-1-5 15,0-4-15-15,0-3-1 16,3-8 5-16,3-5-12 0,0-6 6 16,2-4 3-16,-6-6-8 0,0-6-18 15,0-1-9-15,0 0-53 0,1-8-3 16,7-3-46-16,0-6-78 16,-6-6-42-16,5-1-149 0</inkml:trace>
  <inkml:trace contextRef="#ctx0" brushRef="#br0" timeOffset="103809.14">27941 13041 751 0,'0'0'0'0,"0"0"414"15,0 0-219-15,0 0-47 0,0 0-27 16,0 0-55-16,0 0-40 0,0 0-1 15,42-11 3-15,-26 25-8 16,1 2 1-16,1 1-15 0,-1 0-1 16,1-3 1-16,-9 0-10 0,1-2 7 15,-8 3 2-15,-2-2-6 16,-12 1 2-16,-1 1 6 0,-7-2-9 16,-3-1 3-16,0 2 5 0,0-6-9 15,5-2 3-15,7 0 0 0,1-3 2 16,10-3-2-16,0 0 0 0,2 0 1 15,11-3-4-15,-1 2 6 0,9-1-5 16,-1 1 1-16,1 1 2 16,-4 3-1-16,-3 7-1 0,0 3 2 15,1 1-1-15,-3 1 0 0,1 2 0 16,-7-3 1-16,-4 2 0 0,-2 0 5 16,-4 1-3-16,-11 0 3 0,-1-1 4 15,-7-1-9-15,-6-1 2 0,2-3 3 16,0-3-8-16,-1-4 2 15,5-4 0-15,4-3 0 0,3-10-21 16,5-4-32-16,5-1-60 0,6-1-11 16,4 2 4-16,9 3-60 0,3 0-56 15,7 3-93-15,-2 1-301 0,1 0 624 16</inkml:trace>
  <inkml:trace contextRef="#ctx0" brushRef="#br0" timeOffset="104219.04">28425 13107 298 0,'0'0'0'16,"0"0"610"-16,0 0-456 0,0 0-13 15,0 0-4-15,0 0-40 0,0 0-9 16,0 0 2-16,-68-20-9 15,51 35-6-15,1 5-20 0,5 2-29 16,1 6-1-16,2 2 0 0,2 4 7 16,-1-1 3-16,7 1-13 0,0-4-8 15,13-6-4-15,3-2-10 0,1-5 0 16,10-5 11-16,2 1-13 16,2-9 4-16,4-4 2 0,-4 0-5 15,2-9 1-15,-4-5 0 0,-4-4 3 16,-1-3-3-16,-7-3 0 0,-7 4 3 15,-1-2-2-15,-9-2 4 0,-11-1-7 16,-1-3 3-16,-9 1 3 0,-2 0-8 16,1 5 4-16,-1 8 0 15,0 7 0-15,-2 6-3 0,3 1-1 16,1 8-22-16,7 1 0 0,5 1-6 16,9-1-33-16,0 0-23 0,0-3-22 15,2 3-63-15,7-1-11 0,3-1-62 16,-2 1-214-16</inkml:trace>
  <inkml:trace contextRef="#ctx0" brushRef="#br0" timeOffset="106032.39">9964 6095 444 0,'0'0'0'15,"0"0"438"-15,0 0-333 0,0 0-1 16,0 0-6-16,0 0-34 15,-58 59-10-15,41-42-5 0,-1 1-10 16,-3 0 4-16,-4 1 2 0,-4 1-9 16,2-2 2-16,-2-3 7 0,-2-1-8 15,0-3 3-15,-2-1-6 0,0-4-6 16,-4-2-6-16,0-2 2 0,-1-2-3 16,5-2-3-16,-4-7-5 15,6-6-4-15,-2-5 0 0,4-4-6 16,4-8 0-16,1-4 0 0,1-9-3 15,2 1 0-15,3-6 3 0,5 1-5 16,3 5 4-16,4-5-2 0,6 4 0 16,0-1-1-16,0 1 2 15,8 0-2-15,4-1 1 0,-1 1 1 16,5 0-2-16,3 5 1 0,1 2 4 16,3 2 3-16,6 3 7 0,2 1 4 15,6 0-2-15,3 3 3 0,-3 4-4 16,4 7-8-16,3 6 0 0,-1 8-6 15,2 4-1-15,1 5 0 16,-1 8 3-16,-3 4-4 0,-1 5 2 16,-2 1 2-16,-3 1-5 0,1 3 4 15,-2 2 2-15,0 1-6 0,-2 3 4 16,-2 0 4-16,-8-1-8 16,2 6 4-16,-11-5 3 0,3 2-5 15,-5 3 0-15,-4-4 14 0,-4 5-10 16,-1-1 2-16,-6 0 0 0,-7 3-2 15,-9 0 2-15,-3-1 1 0,-3 1-4 16,-8-5-3-16,6-3 0 0,-4-1 0 16,-4-7 0-16,4 0 0 15,-6-4 0-15,4-6 0 0,-3-5 0 16,5-3 0-16,-4-4 0 0,8-3 0 16,3 0 0-16,3-4 0 0,4-3 0 15,11 1 0-15,2-3 0 0,4 2 0 16,0 0 0-16,0 1 0 15,0 2 0-15,0-2 0 0,4-1 0 16,2 1-26-16,3-2-11 0,1-1-16 16,2 2-62-16,-1 1-129 0,7 6-13 15,-1 0-140-15</inkml:trace>
  <inkml:trace contextRef="#ctx0" brushRef="#br0" timeOffset="106141.65">10042 6311 1242 0,'0'0'0'0,"0"0"157"0,0 0-154 16,0 0-6-16,0 0-125 0,0 0-381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1T05:30:48.7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72 3630 189 0,'0'0'0'0,"0"0"18"16,0 0-18-16,0 0-33 15,0 0-16-15,0 0-25 0</inkml:trace>
  <inkml:trace contextRef="#ctx0" brushRef="#br0" timeOffset="562.22">7872 3630 152 0,'-67'26'0'16,"65"-26"197"-16,2 0-97 0,0 0-11 16,0 0-8-16,0 0 36 0,0 0-5 15,0-1-17-15,0 1 15 16,0 0-13-16,0 0-194 0,0 0 194 16,0 0 177-16,0 0-210 0,0 0 14 15,0 0-13-15,0 0-10 0,0 0 2 16,0 0-20-16,0 0-25 0,2 0 8 15,7 2-4-15,-1 1-8 0,2 0 18 16,3 0-1-16,1-2-21 16,1 0 15-16,3-1 1 0,3 0-18 15,4 0 14-15,0 0-3 0,8 0-16 16,-2 0 6-16,2 1 16 0,2 0-26 16,-6-1 13-16,6 1 4 15,-4-1-16-15,2 0 9 0,-2 0 6 16,0-1-16-16,-2 1 11 0,-2 0 8 15,4-1-19-15,2-2 14 0,-2 0 9 16,4 1-21-16,-4-2 10 0,6 0 8 16,-2 0-20-16,7-1 10 0,-7 2 8 15,2 0-19-15,4 0 11 16,3 1 9-16,-1 0-12 0,-3 1 0 16,-5 1 0-16,2-2 0 0,-6 2 0 15,4 0 0-15,-4 2 0 0,2 1 0 16,-2 2 0-16,-2-1 0 0,2 0 0 15,-4 0 0-15,-2 1 0 0,0-3 0 16,-1 2 0-16,-1-1 0 16,0-1 0-16,0-1 0 0,-3-1 0 15,3 0 0-15,-6-3 0 0,3-2 0 16,-7-2 0-16,3 3 0 0,-6-3 0 16,-1 4 0-16,-5-2 0 15,-2 3 0-15,-2 1 0 0,0-2 0 16,0 3 0-16,-2 0 0 0,-4 0 0 15,-7 0 0-15,7 0-157 0,-2 5-56 16,-3 0-128-16,7-1-311 0</inkml:trace>
  <inkml:trace contextRef="#ctx0" brushRef="#br0" timeOffset="6575.48">13215 3655 856 0,'0'0'0'0,"0"0"259"15,0 0-135-15,0 0-26 16,0 0-34-16,0 0 10 0,0 0 4 15,0 0-32-15,54 20-2 0,-33-14 1 16,-1-3-17-16,5-2-8 0,2-1 9 16,0 0-23-16,2-4-2 0,-5 1 12 15,5 0-18-15,-2-3-1 16,-2 1 6-16,4-4 1 0,-8-2-7 16,6-1 6-16,-5 0 2 0,1-2-10 15,0 5 10-15,0 2-3 0,-3 4-7 16,3 3 10-16,2 8 11 0,-3 3-5 15,3 4 18-15,0 3-18 16,-4 0-5-16,4-4 17 0,-3-3-17 16,1-2-1-16,2-4 11 0,0-4-17 15,-3-1-2-15,3 0 6 0,-2-6 5 16,6-3-10-16,-2 0 4 0,-2 0 2 16,4 2-8-16,-1 2 8 0,3 3 5 15,0 1-9-15,5 1 0 16,-5 0 23-16,2 0-20 0,-2 3 15 15,6 2-22-15,-6-3-1 0,6 0 10 16,-4 0-3-16,2-3-28 0,5 1-8 16,1-6-75-16,4-2-167 0,1-2-104 15,-7 2-506-15</inkml:trace>
  <inkml:trace contextRef="#ctx0" brushRef="#br0" timeOffset="12059.8">7328 11930 750 0,'0'0'0'0,"0"0"237"0,0 0-165 15,0 0-24-15,0 0-18 0,0 0 2 16,0 0-3 0,0 0 8-16,0 0 7 0,8-23-3 0,-6 21 9 0,-2 0 5 15,0 0-18-15,0 2-2 16,0 0 12-16,0 0-12 0,0 0-5 16,0 0 10-16,2 0-20 0,-2 0-8 15,2 0 4-15,3 2-12 0,-3 1 1 16,4 2 14-16,4 2-7 0,-4 5-5 15,9-1 12-15,-5 2-12 0,3 1-7 16,-3 4 0-16,2-1 13 16,-1-1-15-16,-1 2 4 0,-2-1 7 15,-2-3-11-15,3 1 4 0,-5-5 15 16,-2-3-14-16,0 1 14 0,-2-5-8 16,2 0-9-16,0-2 0 0,-2-1 15 15,2 0-17-15,-2 0 4 16,0 0 0-16,0 0-9 0,0 0 14 15,0 0-6-15,0 0-9 0,0 0 16 16,0 0-7-16,0 0-8 0,0 0 14 16,0 0-3-16,0 0-5 0,0 0 2 15,0 0 3-15,0 0-4 16,0 0 0-16,0 0 3 0,0 0-3 16,4 0 0-16,-2-3-2 0,0-1-4 15,5-3 12-15,-3-3-3 0,6-1-3 16,0-1 0-16,5-3 0 0,4-2-8 15,-3-3 16-15,5 1-8 0,-1 0-8 16,1 1 16-16,-2 2-7 0,-3 2-9 16,-3 5 16-16,-1 3-8 15,-6-1-8-15,-2 4 16 0,-4 1-8 16,2 2 0-16,3 0 0 0,-1-2 0 16,0 1-9-16,-4 0 18 0,0 0-9 15,2-1 0-15,-2 0 0 16,2-1-1-16,0 2-21 0,-2 1 11 15,0 0-17-15,0 0-25 0,0 0-7 16,0 0-57-16,0-1-50 0,0 0-37 16,2 1-147-16,-2 0-505 0</inkml:trace>
  <inkml:trace contextRef="#ctx0" brushRef="#br0" timeOffset="18060.57">8899 12664 382 0,'0'0'0'0,"0"0"71"15,0 0-26-15,0 0-26 0,0 0 49 16,0 0-10-16,0 0-3 0,0 0 5 16,0 0 24-16,0 0 11 0,0 0-27 15,0 0 12-15,0 0-8 16,0 0-8-16,0 0-3 0,0 0-23 16,0 0-9-16,0 0 10 0,0 0-15 15,0 0-6-15,-2-2 9 0,0 1-16 16,-4 0 2-16,4 0 12 0,2 0-15 15,-3 0 0-15,1 0 20 16,0 0-16-16,-2 1 4 0,-4 0 14 16,4 0-12-16,0 0-4 0,-5 0 12 15,1 0-16-15,0 0 0 0,0 0 14 16,-1 3-18-16,-1 0 0 0,0 2 15 16,-1 0-20-16,-3-2 4 0,6 2 16 15,-5 0-19-15,3 1 0 16,0-2 18-16,1 2-14 0,-3-4-2 15,4 3 15-15,-1-2-23 0,-3 1 4 16,2 3 14-16,-3-3-19 0,1 0-1 16,1 1 8-16,3 0 3 15,-4 0-9-15,6 0 4 0,-7 2 6 16,3-2-13-16,-3-1 10 0,7 2-2 16,-2-1-5-16,-2 1 4 0,3-1 8 15,-3 2-13-15,0-1 6 0,1 2 8 16,-3 0-14-16,4 1 6 0,-3-2 5 15,3 1-12-15,-4 0 8 0,6 0 2 16,1 0-10-16,1-1 8 16,-4 0-1-16,6-2-7 0,-2 0 8 15,4 0-1-15,-4 1-8 0,0-1 10 16,-5 2-2-16,5-1-6 0,2 0 6 16,0 1 0-16,-2 0-7 15,2 2 8-15,0-2-2 0,-4-1-6 16,4-1 8-16,-1 2-2 0,1 0-6 15,2-1 8-15,-4 3-3 0,2-3-5 16,0 2 8-16,0-1-2 0,0 2-8 16,-4-2 12-16,4 2-6 15,0 0-5-15,2 1 10 0,-4 0-3 16,-1 0-8-16,3-2 12 0,0 0-4 16,-2 0-6-16,2 1 8 0,2 0 0 15,-2 0-11-15,2-1 14 0,-2 2-6 16,0-2-8-16,0 4 14 0,0 0-6 15,0 2-7-15,0-3 12 16,-1 0-5-16,-3 0-8 0,4 0 14 16,0 0-4-16,0-3-8 0,0 1 10 15,2-5 5-15,0 0-14 0,0-4 8 16,0 0 2-16,0 1-12 0,0-1 12 16,0 1-4-16,0 0-9 0,0-1 14 15,0 0-11-15,0-2-2 16,2-5 12-16,0-4-10 0,2-1-26 15,5-3-5-15,-3-1-106 0,0 0-90 16,2 2-98-16,-4-1-802 0</inkml:trace>
  <inkml:trace contextRef="#ctx0" brushRef="#br0" timeOffset="21620.89">3314 14777 423 0,'0'0'0'16,"0"0"153"-16,0 0-68 0,0 0 15 16,0 0 21-16,0 0-25 0,0 0-3 15,0 0 3-15,-13-12-21 16,13 12-4-16,0 0 3 0,0 3-25 15,2-1 2-15,2 5 21 0,5 2-5 16,-3 5 0-16,10 2-19 0,-1 1-34 16,10-1 3-16,4-6-2 0,6-1-17 15,8-7 4-15,5-2-4 16,8-1-110-16,3-8-89 0,-7 0-309 16</inkml:trace>
  <inkml:trace contextRef="#ctx0" brushRef="#br0" timeOffset="22354.4">8692 13238 480 0,'0'-2'0'0,"0"0"196"0,2 1-92 16,-2 1 36-16,0 0-40 0,0 0-14 16,0 0 12-16,0 0-9 0,0 0 7 15,0 0 5-15,0 0-17 16,0 4 13-16,-8 6-10 0,4 7-33 15,-6 6 7-15,-7 8-5 0,-6 4-29 16,-2 4-3-16,-8 1-14 0,0 3-15 16,-4-3 10-16,4-5-10 0,-6-8-94 15,-3-11-88-15,1-12-333 16</inkml:trace>
  <inkml:trace contextRef="#ctx0" brushRef="#br0" timeOffset="22934.49">6061 14315 809 0,'0'0'0'16,"0"0"282"-16,0 0-153 0,0 0-32 16,0 0 16-16,0 0-18 15,27 70-51-15,-19-36-1 0,-2-1 2 16,2 2-29-16,3-4 1 0,-5-5-5 16,6-2-17-16,-5-5 10 0,1-4-2 15,0-6-6-15,-4-4-45 0,0-1-27 16,-2-4-21-16,0 0-28 0,3-6-74 15,-1-6-74-15,-2-3-134 16</inkml:trace>
  <inkml:trace contextRef="#ctx0" brushRef="#br0" timeOffset="23277.17">6305 14319 1088 0,'0'0'0'0,"0"0"254"0,0 0-191 16,0 0 6-16,0 0-18 0,0 0-33 16,0 0 1-16,0 76 6 15,4-55-12-15,6 1 14 0,-4 3 3 16,3-2-19-16,3-4 6 0,-2-4 4 16,9-2-16-16,-2-6 6 0,3-1-3 15,3-4-13-15,6-2 10 0,-4-5 0 16,4-9-10-16,2-4 9 0,-9-4 1 15,1-4-10-15,-8-3 9 0,-1-1 1 16,-10 1-10-16,-2 1 10 16,-2 3 1-16,-6-3-12 0,-8 1 12 15,-9-1 35-15,-4 0-26 0,-2 4 8 16,-8 9-3-16,8 11-21 0,-2 6 2 16,0 16 10-16,10 3-17 0,9 3-63 15,4-3-96-15,8-8-128 16,6-5-344-16</inkml:trace>
  <inkml:trace contextRef="#ctx0" brushRef="#br0" timeOffset="26275.39">27666 3584 530 0,'0'-2'0'16,"0"1"347"-16,0-1-225 16,0 0 54-16,0-1-49 0,0-1-23 15,2 2-17-15,7 0-39 0,-3 0 2 16,-2 2 12-16,2 0-34 0,2 0 1 16,-1 4 23-16,-1-2-25 15,8 1-2-15,-3-3 18 0,5 2-26 16,3-2 1-16,2 0 12 0,1-1-30 15,3-5 0-15,2 0 25 0,0-2-27 16,2 2 4-16,-7 0 15 0,1 0-19 16,-4 2 1-16,1 2 2 0,1 2 3 15,0 0-6-15,-1 3 4 16,-7 7 2-16,1 0-2 0,-1 1 18 16,-3 3-19-16,9-1 6 0,-5-1 11 15,1-2-22-15,5-3 4 0,3-6 0 16,2-1 9-16,4-6-11 0,-4-7 4 15,4-3 2-15,-3-2-7 16,5 3 6-16,-6 3-2 0,-2 2-4 16,-2 4 6-16,-7 4 2 0,5 2-2 15,-1 0 8-15,3 2-11 0,2 5 0 16,2-2 0-16,-3 1 0 0,5-5 0 16,0-1 0-16,2 0 0 15,0-8 0-15,0 0 0 0,0-2 0 16,6 0-85-16,-6 3-58 0,2 3-162 15,-15-1-282-15</inkml:trace>
  <inkml:trace contextRef="#ctx0" brushRef="#br0" timeOffset="29135.34">6493 13049 630 0,'0'0'0'0,"0"0"366"0,0 0-249 16,0 0 29-16,0 0-49 0,0 0-23 15,0 0-9-15,0 0-29 16,0 4-8-16,8 15 65 0,-4 6-50 15,0 6-20-15,0 0 15 0,5 0-26 16,-3-1-10-16,-2-4 14 0,0-5-18 16,5-3-4-16,-1-5 12 15,-6-2-8-15,2-4-31 0,4-2-11 16,-6-1-43-16,2-4-26 0,-4 0-49 16,5 0-34-16,-5-9-75 0,0 0-148 15</inkml:trace>
  <inkml:trace contextRef="#ctx0" brushRef="#br0" timeOffset="29512.31">6735 12946 889 0,'0'0'0'0,"0"0"261"0,0 0-185 16,0 0-9-16,0 0-24 15,0 0 16-15,0 0 10 0,0 0-34 16,22 62-5-16,-20-42 25 0,3-4-27 16,-1 0-10-16,4-4 12 0,-2-1-20 15,7-4-2-15,-5 1 13 16,6-1-12-16,-3-1-9 0,1-2 0 16,1 0 15-16,3-3-15 0,-1 1 0 15,-5-1 4-15,4 0-10 0,-5-1 12 16,-5 2-2-16,0 1-4 0,0-2 0 15,-4 1 0-15,0 0-6 0,0 4 12 16,-4 1 3-16,0 3-10 16,0 0 2-16,-1 5 8 0,-1 1-9 15,-6 0 0-15,4 2 4 0,-7-3-11 16,5-3 14-16,-3 2-6 0,-1-5-18 16,6 0-11-16,-3-4-43 0,1-4-31 15,6-1-38-15,0-3-55 16,-7-5-77-16,7 0-236 0</inkml:trace>
  <inkml:trace contextRef="#ctx0" brushRef="#br0" timeOffset="29774.2">6712 12973 1085 0,'0'0'0'16,"0"0"413"-16,0 0-284 0,0 0-24 15,0 0-31-15,0 0-44 0,0 0-2 16,0 0 15-16,68-52-30 0,-39 36-11 16,2-1 8-16,0 2-12 15,-2 6-23-15,-4 1-21 0,-4 5-39 16,-3 3-63-16,-1 1-73 0,-7 7-93 15,-2 0-268-15</inkml:trace>
  <inkml:trace contextRef="#ctx0" brushRef="#br0" timeOffset="35885.31">11532 7118 569 0,'0'0'0'16,"0"0"327"-16,0 0-170 0,0 0-8 16,0 0 6-16,0 0-43 0,0 0-19 15,0 0 15-15,-2 1-31 16,2-1-23-16,0 0 3 0,0 0-23 15,0 0-29-15,0 0 5 0,9 1 0 16,-5 2-4-16,4 3 15 0,2 2-7 16,3 0-15-16,-1 1 2 0,1 4 12 15,-1 1-19-15,-2-2 12 16,3 4 2-16,-1-3-16 0,-2 2 11 16,-1 0 4-16,1 0-14 0,-4 2 9 15,1 1 5-15,-3 0-14 0,2 0 8 16,-4 0 6-16,2-1-14 0,-2 1 9 15,-2-2 4-15,2 2-12 0,0-1 6 16,0 1 4-16,0-1-8 16,5-1 0-16,-7 4 5 0,2-4-2 15,0 5-7-15,-2 0 9 0,0 1-2 16,-4 2-11-16,-5 0 12 0,-1 1 0 16,2-2-2-16,-1 2 7 15,-1 0-10-15,2 1 4 0,0 0 6 16,1-3-10-16,-3 3 5 0,2 0 5 15,-1 1-10-15,1-1 5 0,0 0 6 16,0-1-12-16,1-2 10 0,1 0 3 16,4-4-14-16,2-1 11 15,0-2 0-15,4-3-8 0,5 1 3 16,-1-2 8-16,-2-3-14 0,2 0 4 16,1-2 2-16,-5 0-14 0,2-4 10 15,-4-1 2-15,0-1-8 0,-2-1 5 16,0 0 7-16,0 0-2 0,0 1-6 15,-2 1 15-15,-6 2-16 0,-5 4 10 16,-1 0 1-16,-3 5-6 16,3 0 0-16,-1 2 10 0,3-1-14 15,2 1 8-15,-5 1 5 0,7-1-11 16,0-1 7-16,1 2 5 0,1-2-14 16,-2 0 7-16,4 2 5 15,-4-2-10-15,1 3 4 0,1 1 1 16,-4 2 0-16,4-1 0 0,-5-1 5 15,3 5-10-15,0-1 5 0,-3-2 4 16,3 3-8-16,-4-1 5 0,1 1 3 16,1 4-8-16,-2-1 3 0,1 2 6 15,-1 0-10-15,2 0 6 16,-5-2 4-16,7 2-10 0,-7-5 4 16,9 6 7-16,-2-2-12 0,0-2 6 15,-1 1 5-15,1-2-10 0,-2 2 5 16,-3-1 5-16,5 2-10 0,-4-2 4 15,-1 1 6-15,3 3-10 0,-4-1 5 16,1 0 6-16,1-1-12 16,-1 1 5-16,5-1 6 0,-4 1-10 15,1-1-3-15,-1 0 9 0,2 3-2 16,-3-3-11-16,3 3 13 0,-3 1-2 16,3-2 0-16,-2 2 9 0,-3 0-16 15,5-2 7-15,-3 1 1 0,5 0 0 16,-4-3-2-16,-1 0 7 15,3 0-10-15,-2-1 2 0,-1 3 8 16,5 0-10-16,-6-1-4 0,3 0 11 16,-3 0-4-16,1 3-13 0,-1-2 17 15,4 1-4-15,-5 2-4 16,3-3 13-16,-1 0-14 0,1 3 8 16,-3-5 6-16,1 1-14 0,4-1 6 15,-5 0 1-15,5 0 0 0,-5 0-4 16,3 3 7-16,-1-5-6 0,-3 3-3 15,8-2 12-15,-7 2-12 16,7 0 3-16,-2-1 11 0,-1 0-16 16,1-1 8-16,0 2 8 0,1-1-16 15,-1 0 6-15,-2-1 2 0,1 1 0 16,-1-1 0-16,-1 3 0 0,-1-1 0 16,4-1 1-16,-3 2 9 0,1-1-20 15,1-2 11-15,1 2 8 16,0-3-18-16,2 0 9 0,-3 0 7 15,1-1-14-15,4-1 7 0,2 0 8 16,-3 0-16-16,-1-1 8 0,2-1 10 16,0 3-20-16,-5-1 10 0,5 0 8 15,-2 0-16-15,-2 0 8 16,1-1 8-16,-3 1-16 0,4 1 8 16,-1-2 8-16,1 3-16 0,2-4 8 15,-7 4 6-15,7 0-12 0,-4-4-8 16,-2 2 18-16,1-2-8 0,3 0 0 15,0 0 11-15,1-2-14 0,-1-2 5 16,2 1 11-16,-4 0-18 16,6 1 7-16,-5 1 2 0,3-1 0 15,-2 1-14-15,2-2 16 0,-3 1-4 16,1 1-3-16,0 1 5 0,-1-1 0 16,-1 1-1-16,0 0 9 0,2 1-16 15,-3-1 6-15,1 2 14 0,2-2-24 16,-1 0 13-16,1 3 8 15,0-1-18-15,-5-3 9 0,7-1 9 16,-4 0-18-16,2-1 9 0,1 2 9 16,-1 2-18-16,0-3 9 0,0 3 9 15,-1-3-18-15,1 2 9 16,0-1 0-16,-3 1 0 0,7 0 0 16,-2-2 9-16,-2 0-18 0,2-1 9 15,-3-1 10-15,-3 1-20 0,6 1 9 16,-5 0 1-16,1 0 0 0,2-1-4 15,-5 0 12-15,5-1-16 0,-2-1 5 16,6 4 13-16,-3-2-19 0,1 1 9 16,-4-1 0-16,4-3 0 15,2 0 0-15,-5-3 9 0,5-1-18 16,0 3 8-16,0 1 11 0,-2-1-20 16,0 1 9-16,-1 1 2 0,-1-1-2 15,-2 1-1-15,1 1 11 16,-3 0-18-16,4-1 9 0,-5 2 11 15,7-2-22-15,-6 1 11 0,1-1 10 16,1 1-20-16,-2 0 9 0,-1 4 1 16,-1-1 0-16,-3 1 2 15,-3 3 10-15,-3 1-23 0,0-2 11 16,-4 3 0-16,-4-3 0 0,-2 1 1 16,-8-1 3-16,4-2-8 0,-5 1-176 15,3-1 57-15,2-1-105 0,-2-1-224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1T05:34:46.8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99 3862 346 0,'0'0'0'0,"-106"65"571"0,40-36-551 15,-10-2 6-15,-17-2-11 0,-17-3-4 16,-12-6 5-16,-12-3 31 0,-9-10 45 15,5-5-5-15,1-19-11 0,9-11-2 16,4-16-19-16,12-16-31 16,15-19-14-16,19-17 3 0,26-19-14 15,29-11-4-15,38-8 10 0,38 0-3 16,34 3-7-16,35 6 10 0,31 9-1 16,29 9-2-16,19 18 50 0,16 22-32 15,4 32-8-15,-6 38 10 16,-23 37-21-16,-24 32-2 0,-47 21-14 15,-30 7-38-15,-33 0 10 0,-25 3 41 16,-16 1-63-16,-15 1-132 0,-10-7-222 16</inkml:trace>
  <inkml:trace contextRef="#ctx0" brushRef="#br0" timeOffset="2972.06">14710 10455 1055 0,'0'0'0'0,"0"0"234"0,0 0-169 16,0 0-7-16,0 0 17 0,0 0 10 15,0 0-16-15,86-4-30 16,-57 3-28-16,-2-1-4 0,0 1 9 15,0 1-14-15,-4 0 2 0,-1 0 13 16,1-1-13-16,0-3 4 0,-4 1 7 16,1-3-9-16,-1 2 3 0,-1-4 9 15,1 1-12-15,-4 1 3 16,-3 2 11-16,7 1-12 0,-5 2-1 16,7 0 13-16,1 1-14 0,-1 0-2 15,4 2 13-15,-2 3-12 0,-3 3 0 16,3 1 12-16,-2 3-15 0,1-1-2 15,-3-3 0-15,2-2 36 0,-1-4-39 16,3-2 6-16,4-4 3 0,2-3-7 16,-4-4 2-16,4 4 0 15,-7 2-4-15,3 3 6 0,-4 2-2 16,0 7-4-16,1 2 6 0,3 2 6 16,2-4-10-16,6 0 2 15,6-6 2-15,5-2-7 0,9-13 8 16,7-10-8-16,7-8-118 0,-1 0-74 15,-4 0-145-15,-15 9-437 0</inkml:trace>
  <inkml:trace contextRef="#ctx0" brushRef="#br0" timeOffset="9284.18">11045 9960 324 0,'0'0'0'0,"0"0"0"0,0 0-12 16,0 0 171-16,0 0-99 0,0 0-4 15,0 0 3-15,0 0 46 0,4-53 19 16,-4 53 2-16,0 0-33 0,0 1-13 16,0 8 2-16,0-1 23 0,4 9-5 15,0-3-31-15,-2 5-4 16,4 1-17-16,-4-2-31 0,5 5-1 15,-3-5-3-15,2-1-23 0,0-2 14 16,0-2-8-16,-2-4-97 0,-1 1 29 16,1-3-13-16,-4-1-50 0,0-3 0 15,0-2-48-15,0-1-49 16,4-3 51-16,-4-11-83 0</inkml:trace>
  <inkml:trace contextRef="#ctx0" brushRef="#br0" timeOffset="9639.19">11111 9989 484 0,'0'0'0'0,"0"0"392"15,0 0-220-15,0 0-29 0,0 0-26 16,0 0-35-16,74-32-26 0,-45 29-26 16,-2-3-6-16,4 1-7 15,-2 2-22-15,-6 1 10 0,-3 2-1 16,-5 0-8-16,-7 4-80 0,-6 7 56 16,-2 2-5-16,-6 7 28 0,-9 3-12 15,-1 0-35-15,-7 2 41 16,-2-1 13-16,-1-5-4 0,3-2-1 15,2-1 10-15,7-7-7 0,1 0 0 16,7-7 51-16,4-1-35 0,2 1 8 16,0-2-10-16,10 0-28 0,3-3 28 15,7-4 10-15,5-3-22 16,6 2 5-16,-4-3 2 0,0 1-17 16,-4 2 10-16,-7 1-4 0,-5 5-58 15,-7-2 26-15,-2 4 2 0,-2 0-21 16,0-2 35-16,-6 2-26 0,-3-2-114 15,-1-4 39-15,-2-3 25 0,-1-3-43 16,1-4-32-16,-1-3-158 0</inkml:trace>
  <inkml:trace contextRef="#ctx0" brushRef="#br0" timeOffset="9890.14">11239 9853 529 0,'0'0'0'16,"0"0"220"-16,0 0-140 0,0 0 14 15,0 0-12-15,0 0-10 0,0 0-24 16,0 0-4-16,0 0 2 0,-10-13 8 16,10 13-3-16,0-1-16 0,0 1 5 15,-2 0 1-15,2 0-15 0,0 0-2 16,0 0 0-16,0 0-19 16,0 1 10-16,0 7-1 0,0 3-10 15,0 7 29-15,2 7-6 0,2 5-18 16,-2 7 16-16,2 7 1 0,-2 7-28 15,4 2 4 1,0 5 12-16,1 1-23 0,1 2-125 16,-4-5-60-16,4-5-335 0</inkml:trace>
  <inkml:trace contextRef="#ctx0" brushRef="#br0" timeOffset="12379.64">8791 13149 382 0,'0'0'0'0,"0"0"280"0,0 0-179 15,0 0 21-15,0 0-33 0,0 0 1 16,0 0-3-16,0 0-9 16,0 0-9-16,-6-13-4 0,6 13-12 15,6 0-7-15,1 0 32 0,7 0-8 16,9-2-42-16,0-11 1 0,8-8-26 15,8-15-1-15,4-12 1 0,5-13-6 16,-5-10-346-16,-6-4-144 16</inkml:trace>
  <inkml:trace contextRef="#ctx0" brushRef="#br0" timeOffset="13160.14">10083 10035 315 0,'0'0'0'15,"0"0"411"-15,0 0-257 0,0 0-14 16,0 0-6-16,0 0-28 16,0 0-38-16,0 0 9 0,0 0-10 15,-10-7-12-15,8 7 17 0,2 0-12 16,0 0-18-16,0 7-10 0,4 7-34 15,2 3 4-15,1 11 64 0,3 0-59 16,-2 10-1-16,-4 3 8 16,-2 0-22-16,-2 4-10 0,-2-2-20 15,0 3-88-15,-6-1-33 0,-2-1-51 16,-1-2-204-16,-5-3-347 0</inkml:trace>
  <inkml:trace contextRef="#ctx0" brushRef="#br0" timeOffset="13862.12">9478 11808 784 0,'0'0'0'0,"0"0"293"0,0 0-168 15,0 0 4-15,0 0-51 0,0 0-22 16,0 0-28-16,0 0 19 0,0 0 10 15,60-7-38-15,-40 11-1 16,-3 2 9-16,-3 4-27 0,-3-1 0 16,-5 6 21-16,0 1-18 0,-6 3 13 15,0 2 16-15,-4 3-21 0,-8-1-2 16,-1 1 13-16,-3-2-24 16,3-5 3-16,3-5 13 0,2-4-22 15,3-4 5-15,3-3 6 0,2-1-6 16,0-4-80-16,-2-7-6 0,11-6-61 15,-1-4 18-15,4-1-47 0,-1-3-170 16,3 1-32-16</inkml:trace>
  <inkml:trace contextRef="#ctx0" brushRef="#br0" timeOffset="14078.53">9691 11683 769 0,'0'0'0'16,"0"0"370"-16,0 0-248 15,0 0-8-15,0 0-38 0,0 0-36 16,0 0 2-16,0 0-7 0,-38 85 10 16,36-55 9-16,0 1-33 0,2 2-9 15,2-5 14-15,5-3-30 0,9-6 0 16,-1-6 8-16,5-9-8 0,5-4-155 16,2-3-3-16,0-8-197 15,-4-2-312-15</inkml:trace>
  <inkml:trace contextRef="#ctx0" brushRef="#br0" timeOffset="16685.05">11991 8124 792 0,'0'0'0'0,"0"0"268"0,0 0-178 16,0 0 16-16,0 0-26 0,0 0-25 15,0 0-3-15,0 0-23 0,-41-59-8 16,41 52 9-16,6-2-24 16,0-2-3-16,5 2 13 0,-3 3-9 15,7 0 5-15,3 3 16 0,-5-1-9 16,3 3-1-16,1 1 6 0,1 0-18 15,-1 6 0-15,-3 2 10 0,-1 2-13 16,-5-1 0-16,-2 3 11 16,-4 3-15-16,-2 4 2 0,0 4 17 15,-6 2-19-15,2 3 2 0,-11 1 11 16,1-1-15-16,-3 0 3 0,-3-1 0 16,1-1 5-16,0-6-5 0,1 0 0 15,3-5 4-15,-1-2-4 0,3-4 0 16,3-3 6-16,4-2-7 15,2-3 2-15,0-1 10 0,4 0-11 16,0 0 15-16,0 0-18 0,0 0 1 16,0 0 4-16,0 0-4 0,0 0-3 15,0 0 10-15,0 0-10 0,0 0-4 16,2 0 15-16,4 0-12 16,-4 0 2-16,4 1 8 0,0 3-5 15,5-2-2-15,-1 3 6 0,2-1-2 16,3 0-4-16,4 0 6 0,-3-1-3 15,3 0-2-15,-3-2 4 0,-1 2-1 16,-3-2-4-16,-2-1 6 0,-1 1-6 16,-3-1-81-16,-2 0 28 15,2-2-40-15,-4-7-22 0,-2-2-46 16,2-3-193-16,-2-5-117 0</inkml:trace>
  <inkml:trace contextRef="#ctx0" brushRef="#br0" timeOffset="17026.56">12229 8174 1117 0,'0'0'0'0,"0"0"253"0,0 0-199 16,0 0 6-16,0 0-34 0,0 0-18 15,0 0-5-15,0 0 7 0,50-60-14 16,-42 59 3-16,2 1 2 0,-3 2 4 15,-1 7-3-15,0 6 25 0,-2 4 8 16,0 5 2-16,-2 2 4 0,4 4-22 16,-1 0-3-16,3 2 2 15,0-3-17-15,5-3 2 0,-1-5 6 16,-2-4-14-16,1-3 3 0,1-6 4 16,-2-2-1-16,3-3-2 0,-1-3 2 15,-2-2 1-15,5-7-2 16,-5-2 0-16,1-1 4 0,-3-2-21 15,0 2-11-15,-4 1-49 0,-2 0 3 16,0 0-12-16,0 2-85 0,-2 1-20 16,0 1-82-16,-2-3-225 0</inkml:trace>
  <inkml:trace contextRef="#ctx0" brushRef="#br0" timeOffset="17289.62">12512 8140 801 0,'0'0'0'0,"0"0"227"16,0 0-150-16,0 0 4 0,0 0-29 15,0 0-31-15,0 0-2 0,0 0 9 16,-6-1 4-16,6 1-1 0,0 0 9 16,0 0-5-16,0 0 2 0,0 0 11 15,-2 0-4-15,0 6-3 16,-4 3-11-16,0 5-12 0,-13 6 4 15,-2 5 2-15,1 5-22 0,-3 4 0 16,-2 0 6-16,4 0-16 0,-1-1-67 16,5-5-55-16,5-5-173 0,-1-2-187 15</inkml:trace>
  <inkml:trace contextRef="#ctx0" brushRef="#br0" timeOffset="20204.89">7952 11440 551 0,'0'0'0'16,"0"0"254"-16,0 0-155 0,0 0 7 16,0 0-17-16,0 0-28 15,0 0 4-15,0 0-4 0,0 0-13 16,2 8 23-16,2 2-5 0,1 2-30 15,3 3 0-15,-2 1-16 0,0 2 1 16,2 0 3-16,1 1-15 0,-1-1 4 16,4-1 7-16,-5 2-12 0,5-4-2 15,-6-1 6-15,0 0-12 16,5-3 0-16,-7-2 17 0,2 1-13 16,-4-3 1-16,2 0 6 0,3-5-11 15,-5-1 0-15,0 0 0 0,-2-1 4 16,0 1-6-16,2 2 4 0,-2-1 0 15,4 2-3-15,-4 0 2 0,0-1-1 16,0-1 0-16,0-2 0 16,0 0 1-16,0 0 0 0,0 0 3 15,0 0-5-15,0 0 1 0,0 0 0 16,0 0 8-16,0 0-7 0,0 0 10 16,0 0-11-16,0 0 0 0,0 0 0 15,0 0 3-15,0 0-4 16,0 0 2-16,0 0-2 0,0 0 2 15,0 0 3-15,0 0-8 0,0 0 3 16,0 0 1-16,0-1 1 0,-4-1-1 16,2 1 0-16,0 1 2 0,0-2 2 15,2 2 11-15,-7 0-7 16,3 0 1-16,2 0 9 0,0 0-14 16,-4 2-5-16,4 2 2 0,-6 1 3 15,1 4-5-15,-3 1 2 0,-5 2 2 16,-1 3-5-16,1-1 4 0,-3 0 1 15,-3 1-1-15,-2-1 14 0,7 1-6 16,-3-5 3-16,9-2 13 16,0-5-16-16,6-1-4 0,1-2 5 15,3 0-11-15,0 0 0 0,0 0 0 16,0 0-3-16,0-2-22 0,3 0 11 16,-1-1-34-16,0 2-15 0,2-2-36 15,2 3-60-15,-2 0-56 16,-2 0-128-16,0 3-526 0</inkml:trace>
  <inkml:trace contextRef="#ctx0" brushRef="#br0" timeOffset="23234.76">8887 11140 488 0,'0'0'0'0,"0"0"234"0,0 0-68 15,0 0-45-15,0 0 1 0,0 0 5 16,0 0-28-16,0 0 0 0,0 0-8 15,-7-3-30-15,7 10-11 0,0 6-24 16,7-2-8-16,1 7 10 0,4-4-6 16,1 2-13-16,1 3 5 15,5-6-8-15,-3 4-7 0,-3-2 2 16,1-3 6-16,-6 0-8 0,5-2 2 16,-9-2 2-16,-2-1-3 0,2-2 0 15,-4-2-4-15,4 0-41 16,-4-1-4-16,0-1-49 0,-6 1-7 15,0-1-46-15,-4-1-94 0,-5-2-41 16,-6-6-72-16</inkml:trace>
  <inkml:trace contextRef="#ctx0" brushRef="#br0" timeOffset="23862.36">8806 11298 868 0,'0'0'0'0,"0"0"339"16,0 0-236-16,0 0 7 0,0 0-7 15,0 0-43-15,0 0-6 0,66 63-6 16,-54-43-25-16,3 2 2 16,-3-2-10-16,3 0-14 0,-7 1 7 15,4-6-6-15,-3 1-4 0,-9-5 3 16,2-3-3-16,-2-3-15 0,0-4-5 16,0 0-26-16,-2-1-1 0,-7-2-18 15,-3-6-37-15,4-2 12 16,-9-3-8-16,-1-2-28 0,3 1-19 15,-5 1 23 1,1-2-31-16,0 3 52 0,9 4 65 0,-2 2 41 0,7 5 18 16,1 1 47-16,2 0 84 0,2 0-39 15,-2 0 8-15,2 4-5 16,2 7-18-16,7 1 3 0,-1 3-13 16,8-2-35-16,3 3-2 0,-5-2 2 15,1 1-18-15,1 3 0 0,-3-1-16 16,-1-1-16-16,1-3 3 0,-7-2 0 15,0-1-12-15,-4-4 6 0,-2-3 0 16,0-1-64-16,0-1 24 0,0-1-16 16,-6-1-23-16,-4-3-12 15,-3-7-20-15,-3 0 15 0,3-4-11 16,-5-2-37-16,-1 0-3 0,2 0 22 16,5 3 42-16,0 4 74 0,3 3 16 15,3 5 47-15,-2 2 41 16,6 0 43-16,2 1 0 0,0 8-40 15,0 1 6-15,2 5 8 0,8-1-45 16,-1 3 0-16,5 2-13 0,0 1-20 16,3 1 7-16,-3 0-8 0,-1 2-20 15,1-3 0-15,-3-1-9 0,1-6-8 16,-6-5-6-16,-6-1-12 16,2-3-11-16,-2-2 3 0,-2-2-21 15,-4 0-20-15,-2-3-26 0,0-9-29 16,-7-1 33-16,-1-3-16 0,-1-3-32 15,-4-3-20-15,1 1-2 16,1-1-78-16,5 3-25 16</inkml:trace>
  <inkml:trace contextRef="#ctx0" brushRef="#br0" timeOffset="24033.68">8738 11544 257 0,'0'0'0'15,"0"0"343"-15,0 0-202 0,0 0-34 16,0 0 40-16,0 0-48 0,12 71-6 16,5-49-4-16,-7 2-39 0,4-3 4 15,1-1-9-15,-5-1-37 16,3-5 0-16,-1-2-4 0,-4-4-8 15,1-5-46-15,-7 0-16 0,-2-3-32 16,0 0 1-16,-7-3-69 0,-5-1-87 16,0-4 15-16,-7-1-174 0</inkml:trace>
  <inkml:trace contextRef="#ctx0" brushRef="#br0" timeOffset="24172.69">8663 11656 772 0,'0'0'0'0,"0"0"291"15,0 0-189-15,19 82-7 0,-7-59-12 16,-1 2-42-16,1-5 4 16,0-1-25-16,3-3-23 0,-5-3 6 15,1-5-6-15,-7-1-83 0,-2-4 14 16,-2-3-53-16,0-2-53 0,-6-7-56 16,-7 1-253-16</inkml:trace>
  <inkml:trace contextRef="#ctx0" brushRef="#br0" timeOffset="24319.46">8607 11857 1053 0,'0'0'0'0,"0"0"336"15,65 76-223-15,-41-57 9 0,-3-3-77 16,2-4-24-16,-7-5-13 16,1-3-16-16,-1-4-63 0,-9-2-78 15,-3-10-141-15,-4-7-325 0</inkml:trace>
  <inkml:trace contextRef="#ctx0" brushRef="#br0" timeOffset="27776.65">8010 12553 538 0,'0'0'0'16,"0"0"207"-16,0 0-89 0,0 0-49 15,0 0-24-15,0 0 13 0,0 0-25 16,0 0 8-16,0 0 5 0,-2-34-24 16,2 30-4-16,0-3 19 0,0 0-24 15,0 3 6-15,-4-2 14 0,0 3-17 16,-2-4 6-16,-5 3 15 16,3 2-24-16,-2-1 6 0,3 3 14 15,-9 1-26-15,10 6 4 0,-11 2 15 16,7 1-24-16,-3 5 6 0,3-3 15 15,-2 4-23-15,5-3 0 16,-1 1 29-16,-4 0-35 0,8-1 8 16,-3 2 16-16,-1-2-23 0,8 4 5 15,-2-2 0-15,2-2 15 0,0 0-11 16,0-4 19-16,8-2-25 0,-3 0 4 16,1-2 25-16,4-1-28 0,2 0 2 15,-1-3 21-15,1 0-29 16,-6-1 11-16,7-1 11 0,-7-4-23 15,8 0 8-15,-5-2 0 0,-1-2 7 16,0 0-8-16,-4-2 2 0,1-2 5 16,3 1-5-16,-6 1 10 0,-2-4-20 15,0 2 6-15,0 4 6 0,0-3-5 16,2 4-5-16,-2-1 14 16,0 3-14-16,0 1-2 0,0 4 13 15,0 1-3-15,0 0-3 0,0 0 4 16,0 0 1-16,0 0-5 0,0 0 4 15,-2-1 0-15,2 1-6 0,0 0 8 16,0 0-8-16,0 1-4 16,2 2 14-16,0 3-11 0,0-2 3 15,0 3 4-15,2 0 3 0,-2 2-2 16,9-1 15-16,-5 3-22 0,0 0 8 16,6 2 19-16,-3-2-24 0,5-3 2 15,-3 0 30-15,3-5-31 16,-2-3 0-16,-1 0 17 0,1-1-23 15,-1-7 4-15,-5-1 4 0,6-3-4 16,-6-3-59-16,3-1-56 0,-3 2-61 16,-2 1-105-16,-4 4-304 0</inkml:trace>
  <inkml:trace contextRef="#ctx0" brushRef="#br0" timeOffset="28474.67">8696 13090 635 0,'0'0'0'15,"0"0"233"-15,0 0-159 0,0 0 22 16,0 0-46-16,0 0-19 16,0 0 9-16,0 0-17 0,0 0-13 15,-8 1 4-15,6 1-13 0,0-2-1 16,0 0 0-16,-2 1 10 0,-2-1-10 16,-5 0 0-16,1 0 2 0,-3 0-3 15,-5 0 2-15,3-5 11 16,-5-2-12-16,-5-4 0 0,-8-5-4 15,2-3-198-15,-8-1-139 0</inkml:trace>
  <inkml:trace contextRef="#ctx0" brushRef="#br0" timeOffset="29300.02">7675 11642 117 0,'0'0'0'0,"0"0"78"16,0 0-69-16,0 0-2 15,0 0 6-15,0 0-11 0,0 0 0 16,0 0 7-16,-8 3 3 0,8-3 18 16,0 0 28-16,-2 0-1 0,2 0-2 15,0 0 31-15,-2 0-17 16,2 0-12-16,0 0 41 0,-2 0-42 15,2 0 3-15,-2 0 20 0,2 0-18 16,0 4-24-16,0 4 2 0,-2 7-17 16,0 6 7-16,2 6 0 0,0 4-20 15,0 1-10-15,4 4 2 16,0 0 5-16,2 4-45 0,4-5-79 16,-1 3-106-16,-3-5-206 0</inkml:trace>
  <inkml:trace contextRef="#ctx0" brushRef="#br0" timeOffset="30567.1">7671 11617 626 0,'0'0'0'15,"0"0"261"-15,0 0-102 0,0 0-41 16,0 0-28-16,0 0-1 0,0 0-68 16,12-62 5-16,5 20 16 0,6-5-34 15,4-8-5-15,4-8 7 0,10 2-12 16,0 1-26-16,1 0-255 16,-11 4-460-16</inkml:trace>
  <inkml:trace contextRef="#ctx0" brushRef="#br0" timeOffset="31301.11">9560 10003 612 0,'0'0'0'0,"0"0"344"0,0 0-202 16,0 0-15-16,0 0-13 0,0 0-35 16,81-28-21-16,-48 26-11 0,6 2-30 15,-1-1-12-15,5 1 3 16,-2 1-11-16,-3 4-50 0,-12 3-90 16,-5 2-122-16,-6 7-193 0</inkml:trace>
  <inkml:trace contextRef="#ctx0" brushRef="#br0" timeOffset="32122.65">8657 10117 620 0,'0'0'0'0,"0"0"258"0,0 0-177 16,0 0-13-16,0 0-28 0,0 0-22 15,0 0 45-15,0 0 4 16,15 63-31-16,-11-39 1 0,0 5 15 16,2 3-19-16,4 3-12 0,-3 0 9 15,-1 1-16-15,6 0-4 0,-6-1 6 16,5-4-14-16,-3-3-2 0,-4-5 0 15,2-5 5-15,3-6-8 0,-7-5 6 16,2-2 4-16,-2-3-5 16,-2-1 9-16,0-1-11 0,0 0 0 15,0-6 17-15,-2-4-16 0,-2-3-2 16,0-3 2-16,-5-3-4 0,5 0-16 16,0 0 10-16,2 2-8 15,0 2 9-15,2 2 10 0,0 4-4 16,2 0-4-16,2 2 12 0,0-2-9 15,0 3-1-15,9 0 8 0,-3-2-4 16,5 2-1-16,1-1 2 0,5 2 10 16,-3 2-10-16,5 0 11 0,-6 3-10 15,1 3-2-15,-5 7 0 0,-5 3 10 16,-4 4-7-16,-4 3 20 16,-4 4-5-16,-11 3 7 0,3 2 5 15,-9-1-21-15,-1-1-7 0,-1-6 6 16,2-2-14-16,1-5-44 0,-1-6-61 15,0-5-110-15,9-3-178 0</inkml:trace>
  <inkml:trace contextRef="#ctx0" brushRef="#br0" timeOffset="43734.25">25874 7321 1203 0,'0'0'0'0,"0"0"306"0,0 0-213 16,0 0 21-16,0 0-48 0,0 0-16 15,0 0 1-15,72-7-38 0,-51 18-9 16,0 6 17-16,-9 4-24 16,-3 1-5-16,-5 7 16 0,-6-3-4 15,-3 4-12-15,-11-1 16 0,-3 0-10 16,3-4-13-16,-1-4 25 0,1-7-20 16,-1-6-30-16,11-5 13 0,0-3-40 15,6-4-57-15,2-9-18 16,8-4-81-16,7-5-114 0,1-5-105 15</inkml:trace>
  <inkml:trace contextRef="#ctx0" brushRef="#br0" timeOffset="43934.33">26153 7268 1109 0,'0'0'0'0,"0"0"280"15,0 0-196-15,-80 54 3 0,57-29-8 16,4 3-15-16,7 0-36 0,10 3-4 15,2-3 13-15,12-4-27 0,5-3-14 16,3-6 8-16,7-4 2 16,-2-5-22-16,4-6 6 0,-6 0-36 15,-3-7-70-15,-3 0 4 0,-7-1-57 16,-1-1-75-16,-3-1-83 0,-4 1-149 16</inkml:trace>
  <inkml:trace contextRef="#ctx0" brushRef="#br0" timeOffset="44261.33">26265 6929 1187 0,'0'0'0'0,"0"0"335"16,0 0-252-16,0 0-23 0,0 0 11 15,64-20-9-15,-41 27-41 0,-1 3-22 16,1 4 2-16,-13-1 11 0,-1 4-22 16,-9 2 20-16,-4 1-20 15,-9 1-5-15,-5 0 26 0,-3-3-10 16,-2-1-10-16,3-2 18 0,5-6-4 16,3-1-4-16,8-5 45 0,4-2-28 15,0 0-9-15,8-2 10 16,8 1-21-16,5 0-4 0,8-1 12 15,4-3 0-15,-6 0-48 0,2 2-28 16,0 2-115-16,-7 0-126 0,-5 0-195 16</inkml:trace>
  <inkml:trace contextRef="#ctx0" brushRef="#br0" timeOffset="44595.03">26488 7350 983 0,'0'0'0'0,"0"0"465"15,0 0-359-15,0 0-20 0,0 0 6 16,0 0-29-16,72 0-32 16,-38-1-4-16,-6 1-28 0,-3-2-8 15,-4 4 14-15,-7 1-10 0,-5 2-161 16,-7 1 41-16,0-1-54 0,-2 0-122 15,-6 1-101-15</inkml:trace>
  <inkml:trace contextRef="#ctx0" brushRef="#br0" timeOffset="44738.16">26484 7505 1116 0,'0'0'0'0,"0"0"446"15,0 0-255-15,0 0-48 16,66 5-83-16,-29-5-34 0,1-2 5 15,-1-2-32-15,-8 2-9 0,-2 0-19 16,-7 2-112-16,-3-3-375 0</inkml:trace>
  <inkml:trace contextRef="#ctx0" brushRef="#br0" timeOffset="47021.73">27160 7353 311 0,'0'0'0'0,"0"0"52"0,0 0-38 15,0 0 6-15,0 0-7 0,0 0-7 16,70 1 10-16,-57-5-4 0,1-1 10 16,-8-1 16-16,3 2 43 15,-7 1 40-15,-2-1 11 0,0 1 2 16,0-1-5-16,-5 0-17 0,-5 0-31 16,2-1 2-16,-9-1-10 0,3 3-26 15,-5 1 4-15,-1 2 2 16,-1 0-11-16,-4 5-7 0,2 4 11 15,3 2-23-15,-1 5-7 0,2 3 8 16,7 4-18-16,2 4-8 0,3 4 4 16,1-1 22-16,6-2-24 0,9-1 0 15,5-5 20-15,5-4-21 0,3-6 2 16,-1-6 6-16,4-6-14 16,-2 0 14-16,-3-6 0 0,1-6-7 15,-2-4 0-15,-3-2 9 0,-6-1-10 16,1-4 2-16,-5 1 3 0,-2-1-12 15,-4 2 16-15,0-2-5 0,0 3-12 16,0 5 18-16,0 7-8 0,0 5-12 16,0 3 22-16,0 0-10 15,0 3-11-15,0 9 17 0,2 3-8 16,4 6-5-16,7 1 12 0,-5-1 0 16,4 2-15-16,-5-4 18 0,5-4-8 15,-4-3-12-15,-2-2 16 16,3-6-10-16,-7 0-94 0,-2-4 38 15,0 0-47-15,0-1-7 0,-4-6-43 16,0-3-61-16,-3-1-140 0,1-6-32 16</inkml:trace>
  <inkml:trace contextRef="#ctx0" brushRef="#br0" timeOffset="47286.7">27462 6927 1256 0,'0'0'0'16,"0"0"323"-16,0 0-236 16,0 0-9-16,0 0-15 0,66 18-40 15,-52-2-21-15,-5 2 11 0,-5-1-11 16,-2 1-4-16,-2 1 4 0,-8-2-4 16,-9 1-10-16,3-1 20 0,-7-3-9 15,0-6-8-15,0-1 18 16,7-1-6-16,6-5-11 0,-1 0 16 15,5-1 14-15,4 0-14 0,0 0 9 16,15 0-24-16,-1 0 1 0,9-2 12 16,2 0-3-16,2 1-18 0,0 1-25 15,2 0-55-15,2-2-130 16,-11 6-31-16,-7 1-243 0</inkml:trace>
  <inkml:trace contextRef="#ctx0" brushRef="#br0" timeOffset="47514.3">27611 7374 1185 0,'0'0'0'0,"0"0"322"0,0 0-203 16,59 1-18-16,-25-1-13 0,1 0-48 15,0-2-35-15,-2 0 10 16,-2-1-18-16,-8 3-45 0,-9 0-2 15,-1 0-40-15,-9-3-79 0,-2 0 7 16,-2-3-26-16,-2 0-115 0,-7-4-31 16</inkml:trace>
  <inkml:trace contextRef="#ctx0" brushRef="#br0" timeOffset="47656.14">27815 7188 1034 0,'0'0'0'0,"0"0"366"16,0 0-275-16,0 0 20 0,-14 85-29 15,10-47-26-15,-1 4-22 0,1-3-20 16,4-3 8-16,0-6-19 0,0-3-6 16,0-6-19-16,2-9-36 15,0-3-86-15,7-9-16 0,-5-7-125 16,6-9-333-16</inkml:trace>
  <inkml:trace contextRef="#ctx0" brushRef="#br0" timeOffset="48126.63">28121 7048 1150 0,'0'0'0'16,"0"0"204"-16,0 0-171 0,0 0 68 15,17 57-16-15,-15-23-37 0,-2 4-12 16,0 3 13-16,0 4-7 0,-4 0-11 15,4-1 5-15,2-4-20 0,-2-5-19 16,2-6 6-16,2-5 14 16,-2-6-18-16,2-6 2 0,-2-5 23 15,-2-6-30-15,2-1 12 0,-2-8 1 16,2-4-10-16,0-4 6 0,-2-3-10 16,0-2-20-16,2 0 24 0,-2-1-9 15,2 4-9-15,3 2 25 16,3 1-8-16,0 7-9 0,-2-2 19 15,5 4-8-15,-1 1-8 0,2 3 18 16,-3 0-7-16,7 2-2 0,-3 0 1 16,3 2 0-16,7 6 0 0,-7-2 0 15,-5 7 1-15,3-1-2 16,-6 7 2-16,-1-1 0 0,-7 3-2 16,-7 2 2-16,-3-2 20 0,-11 1-16 15,-3-2 19-15,-3-2-12 0,-6-4-14 16,4-5 4-16,4-5 8 0,4-4-11 15,3-1-43-15,12-4-19 16,1-8-101-16,5 1 3 0,9-6-84 0,-1-2-276 16</inkml:trace>
  <inkml:trace contextRef="#ctx0" brushRef="#br0" timeOffset="48536.76">28406 6922 1360 0,'0'0'0'0,"0"0"426"0,0 0-358 15,0 0-9-15,0 0-23 0,0 0-19 16,60-6 1-16,-43 12-12 16,4-1-12-16,-3 2 12 0,-1 1-4 15,-9 0-3-15,-4 3-2 0,-4 0 0 16,-4 3-10-16,-6 4 22 0,-11 1-6 16,-2 0-6-16,-4 0 5 0,3-3 1 15,7-3-6-15,3-1 6 0,7-5 10 16,7-4-15-16,0-1 4 15,7-2 13-15,7 0-20 0,9 0 10 16,6-5 8-16,6-3-19 0,0-4 12 16,4 6-3-16,-6-3-6 0,4 3-43 15,-6 5-34-15,3 1-158 16,-5 0-79-16,-9 2-27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1T05:50:08.51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664 12910 680 0,'0'0'0'16,"0"0"294"-16,0 0-128 0,0 0-37 16,0 0-33-16,0 0-8 15,0 0-38-15,0 0-18 0,-6 14 25 16,14 13-12-16,-1 6-18 0,5 4 1 15,-4 3 0-15,7 1-12 0,-5-1 2 16,5-4-8-16,-7-1-11 0,4-8 2 16,-6-5 6-16,3-4-8 15,-3-7 2-15,-2-4 2 0,-2-2-4 16,-2-3-24-16,2-2-14 0,0 0-35 16,-2-11-13-16,2-1 1 0,-2-6-45 15,0 0-47-15,0 1-72 0,0-1-13 16,-2 1-211-16</inkml:trace>
  <inkml:trace contextRef="#ctx0" brushRef="#br0" timeOffset="329.67">6853 12865 802 0,'0'0'0'15,"0"0"300"-15,0 0-198 0,0 0 54 16,12 63-65-16,-6-37-29 0,-4 1 9 15,4 0-23-15,3-4-15 0,-3-3-6 16,0-5-17-16,6-6-11 0,-1-5 2 16,5 0 7-16,-1-4-11 0,-1 0 6 15,5-5-1-15,-3-4-4 16,-3 0 2-16,1 0 2 0,-8 4-4 16,5 2 0-16,-7 3 4 0,-2 0-4 15,-2 9-1-15,0 5 10 0,0 4-4 16,0 4 8-16,-6 3-4 0,-5-1-6 15,5 3 9-15,0-2-6 16,-4-2-8-16,4-4 8 0,-1-2-3 16,5-5-2-16,-4-6-78 0,4-3-12 15,0-3-40-15,-2-7-58 0,0-7-135 16,-7-4-164-16</inkml:trace>
  <inkml:trace contextRef="#ctx0" brushRef="#br0" timeOffset="525.53">6834 12893 1223 0,'0'0'0'0,"0"0"423"15,0 0-311-15,0 0-18 16,62-59-12-16,-19 35-49 0,3-2-32 16,1-1 2-16,1 3-6 0,-5 3-158 15,-5 9-99-15,-16 5-91 0,-16 6-522 16</inkml:trace>
  <inkml:trace contextRef="#ctx0" brushRef="#br0" timeOffset="1179.97">3179 14745 723 0,'0'0'0'0,"0"0"328"15,0 0-206-15,0 0 13 0,-2-18-49 16,2 18-27-16,2 7 13 0,4 8 31 16,9 3-15-16,-1 4-7 15,7 1-31-15,4-3-27 0,8-3 3 16,4-6-13-16,7-3-15 0,7-7 4 15,3-2 1-15,10-7-75 0,0-2-101 16,-2-1-136-16,-10 2-392 0</inkml:trace>
  <inkml:trace contextRef="#ctx0" brushRef="#br0" timeOffset="1899.65">8661 13175 888 0,'0'0'0'15,"0"0"292"-15,0 0-146 0,0 0-9 16,0 0-2-16,0 0-10 0,-18 78-44 16,3-45-20-16,-6 8 1 0,-5 1-26 15,-7 0-29-15,-1-1 1 16,-3-4-7-16,-6-4-2 0,4-8-124 15,1-11-84-15,-5-14-176 0</inkml:trace>
  <inkml:trace contextRef="#ctx0" brushRef="#br0" timeOffset="2703.09">5926 14470 884 0,'0'0'0'0,"0"0"230"0,0 0-103 15,0 0-19-15,0 0-41 16,0 0 5-16,0 0-20 0,0 0-11 16,69-56 2-16,-53 27-21 0,-10 1-20 15,3 0 8-15,-3 6-2 0,-4 2-13 16,-2 7 10-16,0 3 15 0,0 6-5 15,0 4 27-15,0 0-7 16,-4 0-19-16,0 7 1 0,-5 2-7 16,7 4-12-16,2 3 4 0,0 6 14 15,0 0-23-15,2 8 12 0,7 1 1 16,-1 5-12-16,0 5 6 0,7-1 4 16,-7 3-8-16,4-8-16 15,-5-6 20-15,-1-8 0 0,0-4-9 16,0-7 13-16,-4-5-8 0,4-1 1 15,-1-2 1-15,-5-1-22 0,0-2 2 16,0-10-12-16,0-5-18 0,-5-3-38 16,5-4-3-16,0 5-31 15,0-2-3-15,0 3-51 0,5 1-99 16,-3-4-153-16</inkml:trace>
  <inkml:trace contextRef="#ctx0" brushRef="#br0" timeOffset="3030.06">6230 14325 1046 0,'0'0'0'0,"0"0"317"0,0 0-227 15,0 0-29-15,0 0 15 16,-29 64-17-16,25-37-26 0,4 3 9 0,0 0-4 16,4-1-23-16,5-1 7 15,-1-6-2-15,4-6-17 0,1-6 6 16,7-1 0-16,3-5-16 0,4-5 12 15,6-12 9-15,-4-6-18 0,-2-7 8 16,4 0 10-16,-10-1-21 0,-9-4 13 16,-2 5 3-16,-4-1-16 0,-6 3 13 15,-6 0 4-15,-10 4-17 16,-7 2 14-16,-10 2 34 0,-2 9-37 16,-7 7 5-16,-1 1-4 0,6 12-10 15,6 3-3-15,12-4-20 0,13 1-72 16,6-8-239-16,4-5-345 0</inkml:trace>
  <inkml:trace contextRef="#ctx0" brushRef="#br1" timeOffset="19972.81">13058 3623 1025 0,'0'0'0'15,"0"0"247"-15,0 0-110 0,0 0-7 16,0 0-46-16,0 0-14 0,0 0-22 16,60 39-7-16,-41-23 3 0,3-2-18 15,5-1-7-15,6-3 1 16,7-3-19-16,-3-4 3 0,4-4 9 16,0 1-17-16,3-4 4 0,-3-4 0 15,-2 0 9-15,1 0-7 0,-5-1 10 16,-4 2-11-16,-2 0 1 0,-2 1 11 15,0 0-11-15,-7 1 5 16,1 2 6-16,2 3-10 0,-1 0 4 16,1 2 12-16,2 2-20 0,0 3 2 15,0-2 14-15,1 2-20 0,1 1 5 16,-4-2 0-16,6 1 3 0,-2-2-4 16,2-3 2-16,0 1 2 15,4-3-6-15,-6 0 6 0,2 1-2 16,2-2-2-16,-5 1 2 0,1 1-2 15,4-1-3-15,2 0 7 0,0-1-6 16,1-1-3-16,-10 2 9 0,-3 0-6 16,0 7-2-16,-1 0 7 0,-1 0-4 15,8 2-30-15,0-4 2 16,8-2-50-16,8-3-36 0,11-2-30 16,2-8-175-16,8-5-157 0</inkml:trace>
  <inkml:trace contextRef="#ctx0" brushRef="#br1" timeOffset="22644.56">7661 11718 142 0,'0'0'0'0,"0"0"0"0,0 0-56 16</inkml:trace>
  <inkml:trace contextRef="#ctx0" brushRef="#br1" timeOffset="23716.75">4752 8105 880 0,'0'0'0'0,"0"0"254"16,-27 60-152-16,11-17 59 0,-5 12-57 16,5 10-8-16,1 6-13 15,9 4-43-15,6-2 19 0,6-3-22 16,11-2-34-16,5-11 4 0,3-6 6 15,6-13-23-15,0-14 10 0,-2-8 0 16,-4-11-65-16,-4-5 11 16,-1-4-14-16,-7-9-43 0,-3-4-46 15,-10-3-88-15,0 1-52 0,0 19-32 16</inkml:trace>
  <inkml:trace contextRef="#ctx0" brushRef="#br1" timeOffset="24002.18">4790 8910 668 0,'0'0'0'0,"0"0"321"0,0 0-225 15,72 19 33-15,-35-39-48 16,-2-8-2-16,2-9-8 0,3-6-47 16,-11-5-1-16,2-8 0 0,-2-6-4 15,-9-5 18-15,-5-1 15 0,-11 0-40 16,-6-1-1-16,-21-2 2 16,-8 0-20-16,-14-1 9 0,45 72 4 15,-120-129-12-15,56 82 1 0,-3 24 5 16,5 23 0-16,0 19 9 0,2 27 7 15,-2 19-16-15,9 20 0 0,1 11 51 16,19 7-44-16,16 0 12 0,17-5 22 16,17-11-15-16,22-13 6 15,9-16 8-15,8-14-36 0,10-16 4 16,8-15 7-16,5-13-24 0,-1-4 10 16,-1-14-2-16,-7-1-49 0,-14 4-18 15,-4 1-62-15,-17 5-68 0,-8 5-70 16,-27 4-256-16</inkml:trace>
  <inkml:trace contextRef="#ctx0" brushRef="#br1" timeOffset="25018.58">7427 11885 470 0,'0'0'0'16,"0"0"291"-16,0 0-147 0,0 0-1 15,0 0-51-15,0 0-7 0,0 0 10 16,0 0-42-16,0 0-3 0,-18-24 8 16,18 24-33-16,0 0-7 15,0 0 6-15,0 0-23 0,2 0 13 16,2 3 26-16,8 9 2 0,-2 2 12 16,3 4 9-16,-1 6-41 0,5-1-1 15,-1 4 11-15,-1-1-32 0,1 1 0 16,-3-5 27-16,-1-1-32 0,-6-5 10 15,5-2 19-15,-5-6-27 16,0 2 6-16,2-3 18 0,-3-1-31 16,-3-4 9-16,-2-2 2 0,0 0 1 15,0 0-3-15,0 0 2 0,0 0 4 16,0 0-5 0,0 0 0-16,0 0 11 0,0 2-11 0,0-2 0 15,-2 0 7-15,2 0-8 0,0 0 2 16,0 0 4-16,0 0-9 0,0 0 8 15,0 0-3-15,0 0-3 0,0 0 4 16,0 0 0-16,0 0-3 0,0 0 2 16,0 0 7-16,0 0-8 0,0 0 0 15,0 0 8-15,4-6-11 16,8-3 6-16,3-4 1 0,9-2 0 16,9-3 13-16,3-3-24 0,1 3 4 15,2 0 6-15,-8 1-6 0,2 3-93 16,-12 0-44-16,-5 5-74 0,-5 4-151 15,-9 3-480-15</inkml:trace>
  <inkml:trace contextRef="#ctx0" brushRef="#br1" timeOffset="29521.82">14772 10241 982 0,'0'0'0'0,"0"0"307"15,0 0-184-15,0 0-32 16,0 0-11-16,2 73-17 0,8-40-15 16,9-4 11-16,5-5-20 0,3-9-16 15,-2-4 11-15,6-4-12 0,-2-5-9 16,6-7 15-16,-4-13-12 0,6-9-10 15,-3-8 13-15,1-2-17 16,-6 0-4-16,-5 4 4 0,-3 9 4 16,-4 9-8-16,-5 5 3 0,0 10 1 15,-1 6-4-15,5 9 4 0,-1 7 4 16,1 0-7-16,1 1 2 0,3-1 23 16,3-5-26-16,-2-5 4 15,4-2 13-15,2-5-18 0,-1-4 6 16,8-1-1-16,-8-1-9 0,5-3 14 15,0 0-6-15,-4 1-1 0,4 3-1 16,0 0-2-16,-2 2-7 0,-4-1 17 16,2 1-8-16,0-1-7 0,0-1 15 15,0-4-9-15,-1-6-9 16,3-6 10-16,4 1-18 0,-2-1-11 16,5 3 9-16,-3 3-7 0,2 7-5 15,-4 1 6-15,6 4-23 0,-8 6-30 16,-2 3-18-16,-4 1-51 0,-5-4-178 15,-3-6-484-15</inkml:trace>
  <inkml:trace contextRef="#ctx0" brushRef="#br1" timeOffset="30040.64">13930 8419 1265 0,'0'0'0'0,"0"0"250"0,0 0-174 15,0 0-62-15,0 0 51 0,81-9-2 16,-27 18-15-16,8 4-10 0,0 4-23 16,2 4-17-16,-13 6 4 15,-9 1 6-15,-15 0-10 0,-11 2 4 16,-16 4-2-16,-8 3-6 0,-15 5 12 15,-14 3-5-15,-8-1-6 0,-7-3 10 16,0-6-1-16,3-5-5 0,11-6 2 16,11-9 17-16,13-7-5 0,14-6 13 15,6-2 2-15,15-8-35 16,14-6 14-16,15-8 5 0,12-3-17 16,8 0 10-16,-2-1-3 0,0 5-25 15,-1 5-21-15,-8 4-42 0,-59 12-44 16,104-6-63-16,-69 6-89 15,-10 5-124-15</inkml:trace>
  <inkml:trace contextRef="#ctx0" brushRef="#br1" timeOffset="30354.06">14739 9117 932 0,'0'0'0'0,"0"0"269"15,-85 80-163-15,46-59-3 0,-7 0-3 16,-8-4-41-16,-1-6-18 0,-14-8 16 15,-3-2-14-15,-9-4-10 0,-1-11 11 16,-7-5-18-16,2-10-18 0,-2-12 3 16,2-15-8-16,11-15-6 0,12-17 0 15,20-8 3-15,26-5-65 16,28-1 61-16,44 4-4 0,18 1-11 16,27 5 20-16,17 6 1 0,25 7-4 15,10 11 4-15,10 19 15 0,-4 31 3 16,-21 34 9-16,-32 45-24 15,-36 29-10-15,-29 25 10 0,-33 17 2 16,-14 8-10-16,-23 8 6 0,-14-2 5 16,-9-11-10-16,-4-15-69 0,2-21-34 15,4-26-57-15,3-23-150 0,5-28-316 16</inkml:trace>
  <inkml:trace contextRef="#ctx0" brushRef="#br1" timeOffset="34034.5">10898 9726 592 0,'2'-12'0'0,"0"3"329"0,-2 1-163 16,4 5-4-16,-4 2-29 0,0 1-19 15,2 1-20-15,-2 10-37 16,6 5-6-16,1 6 1 0,1 3-43 16,4-1-6-16,1-3 10 0,1-1-22 15,1-5-4-15,-5 1-16 0,4-6-39 16,-5-2-29-16,-5-4-2 0,-2-1-59 15,-2-3-45-15,-6 0 36 16,-1 0-104-16,-3 0-77 0</inkml:trace>
  <inkml:trace contextRef="#ctx0" brushRef="#br1" timeOffset="34360.6">10919 9775 509 0,'0'0'0'16,"0"0"338"-16,0 0-159 15,0 0-49-15,0 0-40 0,82-61-5 16,-49 50-20-16,2 0-31 0,1-2 1 15,-1 5-3-15,-4 2-30 0,-9 5-2 16,-5 1 0-16,-11 3 2 0,-4 5-12 16,-2 5 14-16,-10 3-8 0,-7 3-16 15,-5 4 13-15,-1-1-13 16,-8 2 1-16,4-1 19 0,-2-3 0 16,2-1-9-16,9-2 12 0,5-5-2 15,5-6-1-15,8-1 0 0,0-2 8 16,10-1-10-16,3-2 4 0,9-2 25 15,5-5-12-15,0-2 7 16,4-1-17-16,-2-3 0 0,0 1 7 16,0 1-15-16,-8-1 1 0,-11 6 4 15,-2 3-4-15,-8 0-43 0,-2-2 18 16,-6-1-63-16,-2 1-65 0,-7-2 19 16,1-2-39-16,-5-6-49 15,6-2 39-15,-1-5-156 0</inkml:trace>
  <inkml:trace contextRef="#ctx0" brushRef="#br1" timeOffset="34816.33">11074 9513 463 0,'0'0'0'0,"0"0"146"16,0 0-65-16,0 0-10 0,0 0-38 15,0 0-16-15,0 0 4 0,0 0-4 16,0 0 23-16,6-47 9 0,-6 46-13 15,0 1 10-15,2 0 11 16,-2 0-17-16,0 0 20 0,0 0-3 16,0 0-27-16,0 0-8 0,0 0 2 15,0 0-18-15,0 0 3 0,0 0 7 16,0 0-13-16,0 0 3 0,0 0 12 16,0 0-10-16,0 0 2 15,0 0 14-15,0 0-16 0,0 0 1 16,0 0 14-16,0 2-10 0,0-2 4 15,0 2 10-15,0 1-16 0,0 1 5 16,0 2 13-16,0 0-26 0,0 2 1 16,0-3 14-16,0 4-19 0,0 0-1 15,0 1 4-15,2 3 9 16,-2-2-14-16,6 5 6 0,-4 4 1 16,0 5-8-16,0 5 8 0,2 7 1 15,3 8-7-15,-3 8 4 0,0 5 3 16,-2 9-10-16,0 4 10 0,2 0-10 15,0 3-43-15,-2-1-16 16,5 2-77-16,-3 0-114 0,-2 0-114 16</inkml:trace>
  <inkml:trace contextRef="#ctx0" brushRef="#br1" timeOffset="39079.86">8843 13115 341 0,'0'0'0'0,"0"0"88"0,0 0-46 16,0 0-15-16,0 0 49 0,0 0-17 16,0 0-3-16,0 0 11 15,0 0-2-15,6-9 0 0,-6 9-1 16,0 0-13-16,0 0-7 0,0 0-1 15,0 0-5-15,0-1-13 0,2 1 8 16,0 0 10-16,1-1-7 0,-1 1-6 16,0 0 5-16,2-2-1 0,-4 1-3 15,0 0 6-15,0 1-13 16,0-2-3-16,0 2 12 0,0 0-9 16,2 0-7-16,0 0 13 0,-2 0-12 15,4-1-5-15,-2 0 13 0,0 0-8 16,2 0-8-16,0-3 19 0,3 0-8 15,5-3-14-15,7-6 12 16,3-1-13-16,5-7-7 0,6-9 2 16,9-6 12-16,-3-7-16 0,6-8-6 15,3-4-87-15,0-7-133 0,-5-5-142 16,-2-2-530-16</inkml:trace>
  <inkml:trace contextRef="#ctx0" brushRef="#br1" timeOffset="39797">10067 10203 251 0,'0'0'0'0,"0"0"141"16,0 0-82-16,0 0 2 0,0 0-3 15,0 0-8-15,0 0 8 0,0 0 15 16,0 0 7-16,-17-20-6 0,15 18-15 16,2 0-4-16,0 1 3 0,0-3 2 15,0 3 13-15,0 0-1 16,0-1-6-16,0 2-10 0,0 0-15 16,0 3-13-16,6 7 20 0,3 3 13 15,1 8-15-15,0 6-9 0,3 3-17 16,-1 4-12-16,5 5 12 0,-3 3-15 15,3 7-10-15,-1 2-1 16,-5 4-62-16,-1-1-108 0,-6-1-103 16,-4 1-217-16</inkml:trace>
  <inkml:trace contextRef="#ctx0" brushRef="#br1" timeOffset="44392.75">9633 11711 781 0,'0'0'0'0,"0"0"265"15,0 0-180-15,0 0-31 16,0 0-18-16,0 0-1 0,0 0-19 15,27-66 10-15,-19 57 18 0,-6 2-20 16,4 3 3-16,-4 1 4 0,0 2-15 16,0 1 7-16,-2 0 12 15,5 4-13-15,-1 2 14 0,-2 1 4 16,2 2-31-16,0 1 7 0,0 2 5 16,6 3-23-16,-5 0 4 0,3 3 25 15,2 3-31-15,-2 2 8 0,5 3 23 16,-5-3-33-16,5 0 12 0,-3-1 10 15,4-4-26-15,-3 0 17 16,1-3 5-16,-4-4-24 0,1 0 17 16,-3-6 7-16,-2-2-24 15,2-2 15-15,-4-1 9 0,4 0-24 0,1-3 14 16,-3-3 10-16,2-6-24 0,0 2 11 16,0-2 0-16,-1-1-56 15,-1-2 3-15,2 3-23 0,-4-2-80 16,2-1-28-16,-2 1-67 0,-2 1-207 15</inkml:trace>
  <inkml:trace contextRef="#ctx0" brushRef="#br1" timeOffset="44706.53">9924 11596 485 0,'0'0'0'0,"0"0"257"0,0 0-137 16,0 0-9-16,0 0-35 0,0 0-4 15,0 0-6-15,0 0-11 0,0 0 2 16,-18 22 8-16,14-13-16 0,-7 0 0 16,3 4 4-16,-2 2-15 15,-7 2 4-15,-2 4 3 0,-3 4-18 16,-3 3 10-16,-2 4 3 0,2-3-28 15,0-1 2-15,7-6 0 0,3-5-26 16,5-7 6-16,8-6-35 0,2-4-98 16,2-7-67-16,6-8-117 15,-4-7-572-15</inkml:trace>
  <inkml:trace contextRef="#ctx0" brushRef="#br1" timeOffset="45906.58">8043 12531 607 0,'0'0'0'16,"0"0"257"-16,0 0-166 0,0 0-26 16,0 0-27-16,0 0-9 0,0 0-24 15,0 0 7-15,0 0 9 16,-14-24-6-16,12 18 10 0,-7 2 19 16,1-2-7-16,2 3 7 0,0 0 11 15,-5 1-10-15,5 2 0 0,-4 0 2 16,-3 4-19-16,7 2-1 0,-6 0 2 15,6 2-25-15,-3 2 5 16,1 2 7-16,4 0-25 0,0 0 12 16,0 3 9-16,2 2-22 0,-5 1 11 15,7-1 13-15,0 1-20 0,0-2 12 16,0-2 23-16,7-2-23 0,-3-1 9 16,2-1 7-16,4-3-26 15,-1-4 8-15,-1-2 16 0,6-1-24 16,-3 0 8-16,5-3 19 0,-10-1-29 15,7-4 11-15,-5 0 9 0,2-4-25 16,-1 1 12-16,-5-1 12 0,6-1-26 16,-6 1 13-16,0-1 0 0,-2 1 0 15,1 2-30-15,-3-1 25 16,0 0-23-16,0 3 19 0,0-3 11 16,0 4-4-16,-3-2-26 0,1 3 34 15,2 0-12-15,0 3 1 0,0 2 16 16,0 1-22-16,0 0 12 0,0 0 9 15,0 0-20-15,0 0 8 16,0 2 2-16,0 1 0 0,0 3 0 16,0 2 12-16,2 2-21 0,1 1 13 15,3-1 11-15,-2 3-20 0,4-4 10 16,-2 0 14-16,7-3-25 0,1 1 10 16,-1-3 8-16,3-3-24 15,1-1 12-15,-7-1 0 0,4-4 0 16,-5-4-202-16,-5 0-69 0,-2-1-416 15</inkml:trace>
  <inkml:trace contextRef="#ctx0" brushRef="#br1" timeOffset="46973.71">8694 10311 466 0,'0'0'0'16,"0"0"339"-16,0 0-221 0,0 0-9 15,0 0-20-15,-8-4-28 0,8 4-13 16,0 0-18-16,0 0 1 0,0 0 6 15,0 0-17-15,0 4 5 16,0 2 20-16,0 5-12 0,0 4-5 16,2 3 7-16,2 4-17 0,-2 5 3 15,2 0 2-15,1 2-18 0,-1 2 4 16,0 0 4-16,4-1-19 0,-6-1 9 16,2-5 7-16,0-2-19 15,-1-4 12-15,5-5 5 0,-8-2-16 16,4-3 11-16,-4-2 7 0,2-3-14 15,-2-2 8-15,0-1 10 0,0 0-21 16,0-4 13-16,0-4 5 0,-2-4-20 16,-2-4 10-16,-4-1 7 0,3-2-16 15,-1 1-6-15,4 2 15 16,0 1-2-16,2 4-15 0,0 0 18 16,2 2-4-16,2 1-1 0,0 3 10 15,1-2-14-15,5 0 6 0,0 1 9 16,3 1-16-16,-1-2 8 0,7 2 8 15,-1 2-16-15,1-2 7 16,-3 2 10-16,-1 2-18 0,3 1 10 16,-5 0 6-16,-1 0-14 0,-8 4 7 15,-2 1 7-15,3 0-14 0,-5-1 7 16,0 4 9-16,0-1-17 0,0 2 9 16,-7 1 8-16,3 2-18 15,-4 0 11-15,-4 2 6 0,1 2-16 16,-1 0 9-16,-7-2 6 0,5 0-14 15,-3-1 6-15,1-1 9 0,1 0-16 16,-1 0 8-16,-1-4 9 0,5-1-18 16,1-3 12-16,5-3 6 0,2-1-18 15,2 0 10-15,2-1 6 16,2-7-14-16,4-1-116 0,0-2-24 16,7-1-175-16,-7 3-141 0</inkml:trace>
  <inkml:trace contextRef="#ctx0" brushRef="#br1" timeOffset="49778.05">8946 11022 394 0,'0'0'0'15,"0"0"422"-15,0 0-270 0,0 0 10 16,0 0-37-16,0 0-21 0,0 0-35 15,0 0-29-15,13 14 16 0,6 5-11 16,-3 5-16-16,7 2 4 0,0 6-12 16,1-1-8-16,-1-1 1 15,0 1-18-15,-7 0 5 0,-3-4 8 16,3-4-18-16,-5 0-34 0,-5-6 22 16,-2 0-23-16,-4-4 16 0,0-3 1 15,-2-3-44-15,-6-3-23 0,-3-1-35 16,-3-3-101-16,1 0 1 0,-5-6-104 15</inkml:trace>
  <inkml:trace contextRef="#ctx0" brushRef="#br1" timeOffset="50027.01">8742 11250 956 0,'0'0'0'0,"0"0"359"16,0 0-288-16,0 0 20 0,0 0 4 15,68 55-28-15,-37-31-17 0,4 5-29 16,-2 1-9-16,-6 3 2 0,0-2-21 16,-8 2 8-16,-1-4-2 0,-5-4-49 15,-7-2 10-15,-6-5 5 16,2-2-15-16,-8-5 17 0,-5-5 0 16,3-4-50-16,-6-2 6 0,1-1-25 15,-1-6-41-15,-7-7-9 0,0-4-10 16,3-6-96-16,-11-3-122 0</inkml:trace>
  <inkml:trace contextRef="#ctx0" brushRef="#br1" timeOffset="50197.65">8734 11386 753 0,'0'0'0'0,"0"0"339"16,0 0-215-16,14 81-18 0,7-52-25 16,4 3-1-16,-1-3-24 15,3-1-15-15,4 1-7 0,-4 0-33 16,-6-4 0-1,-5-3-2-15,-3-7-101 0,-11 0 27 0,0-5-2 0,-2-1-70 16,-8-4-39-16,-9-5-82 0,-4 0-283 16</inkml:trace>
  <inkml:trace contextRef="#ctx0" brushRef="#br1" timeOffset="50355.18">8638 11689 1129 0,'0'0'0'0,"0"0"302"0,85 74-197 16,-54-47 17-16,4 1-37 0,-6 0-36 16,-2-2-15-16,0-2-36 0,-8-5 2 15,-3-2 0-15,-3-2-87 0,-7-8-20 16,-6 1-48-16,-2-5-132 0,-13-3-137 16</inkml:trace>
  <inkml:trace contextRef="#ctx0" brushRef="#br1" timeOffset="51057.58">7940 11408 591 0,'0'0'0'0,"0"0"277"0,0 0-160 16,0 0 12-16,0 0-50 15,0 0-22-15,0 0 15 0,0 0-14 16,25 77-4-16,-11-50-13 0,3 1-10 16,-3 3 3-16,5-4-21 0,1 2-5 15,-3-3 5-15,-5-4-17 0,3 0 6 16,-9-4 8-16,2-5-17 0,-6 1 8 16,-2-4 11-16,0-6-15 15,-4-2 6-15,-4-2 16 0,4 0-20 16,-4-1 1-16,1-1 0 0,3-1 3 15,2-1-3-15,0 1 0 0,0 1 2 16,-4 2-3-16,-2 0 2 0,3 0 0 16,-5 3-3-16,-4 4 4 15,-3 1-4-15,3 2-4 0,-7 0 10 16,2 1-8-16,1 1 2 0,-1-2 4 16,9 0-1-16,-5-4 0 0,9 0 22 15,2-3 12-15,4-3 7 0,2 0-14 16,6 0-30-16,13-9 4 0,2 1 42 15,1-5-44-15,12-2 0 16,-5 0 0-16,-4 1-80 0,4-1-37 16,-9 2-66-16,-7-1-267 0</inkml:trace>
  <inkml:trace contextRef="#ctx0" brushRef="#br1" timeOffset="52348.09">24944 7635 1224 0,'0'0'0'15,"0"0"368"-15,0 0-310 0,0 0 32 16,0 0 4-16,93-15-49 0,-43 8-8 15,-1-1-36-15,-1 2-1 0,-9 0 0 16,-8 1 0-16,-8 0-83 16,-5 3 27-16,-3 0-78 0,-13 1-20 15,-2 0-11-15,-2-1-78 0,-11-2-14 16,3 0 22-16,-11 0-65 0,5-5 80 16</inkml:trace>
  <inkml:trace contextRef="#ctx0" brushRef="#br1" timeOffset="52510.67">25190 7492 163 0,'0'0'0'16,"0"0"437"-16,0 0-235 0,0 0 0 15,0 0-34-15,0 0-22 0,0 0-33 16,0 0-4-16,0 0 0 0,41-18-43 16,-8 27-22-16,-6 3 7 0,0 3-45 15,-4 2-5-15,-9-2 14 16,-7-1-25-16,-5-1-3 0,-4 3 1 16,-11 4-48-16,-14 3-46 0,-6-2-52 15,-8 0-136-15,-3-5-170 0</inkml:trace>
  <inkml:trace contextRef="#ctx0" brushRef="#br1" timeOffset="58739.35">5778 11681 367 0,'0'0'0'0,"0"0"282"16,0 0-147-16,0 0 2 0,0 0 2 15,-50-70-35-15,48 57 7 0,0-1-21 16,2 1-16-16,0 0-1 0,8-2-29 16,0 0-18-16,9-1 5 0,-7 0-20 15,5 0 3-15,1 5 3 16,-3 2-22-16,1 2 4 0,-1 6 2 16,-3 1 2-16,-4 2-4 0,0 10 2 15,3-1 6-15,-7 6-3 0,0 3 15 16,-2 1-18-16,0 3 5 0,-7 1 9 15,-1 1-19-15,2 1 4 16,-6 2 0-16,1 2 5 0,3-5-6 16,-2 1 2-16,1-5 1 0,1-4-4 15,6-4 4-15,-2-6-1 0,4 2-2 16,0-7 2-16,2-1 2 0,12-2-1 16,-3-2 25-16,5-8-4 15,5-2 2-15,2-4 8 0,4-2-19 16,-3-1 2-16,-3 3 9 0,-2 3-22 15,-11 4 1-15,2 4 10 0,-6 2-21 16,-4 1 9-16,0 2 9 0,0 0-17 16,0 0 11-16,0 2 9 0,-4 1-24 15,0 1 8-15,0-1 4 16,2-2-4-16,2-1-77 0,0 0 20 16,6-7-103-16,2-3 13 0,-1-6-35 15,7-2-182-15,-6-7-184 0</inkml:trace>
  <inkml:trace contextRef="#ctx0" brushRef="#br1" timeOffset="58956.35">6274 11003 1280 0,'0'0'0'15,"0"0"245"-15,0 0-166 0,0 0 1 16,0 0-40-16,0 0-16 0,0 0-30 16,0 0 4-16,29 15-14 15,-21-15-80-15,2 0-27 0,-4 0-42 16,-1 1-166-16,-5 5-55 0</inkml:trace>
  <inkml:trace contextRef="#ctx0" brushRef="#br1" timeOffset="59120.56">6290 11219 1049 0,'0'0'0'0,"0"0"362"16,0 0-223-16,0 0-3 0,0 0-58 15,0 0-10-15,0 0-50 0,0 0-14 16,64 42 9-16,-49-45-26 16,-5-3-127-16,7-2-107 0,-13-3-337 15</inkml:trace>
  <inkml:trace contextRef="#ctx0" brushRef="#br1" timeOffset="59740.16">8089 9760 1134 0,'0'0'0'0,"0"0"313"15,0 0-200-15,0 0-13 0,0 0-46 16,0 0-14-16,0 0-32 0,0 0 9 16,6 71 13-16,8-44-17 15,1 7 7-15,1 6 7 0,3 6-18 16,-3 0 9-16,3 2 11 0,-2-2-24 15,1-3 3-15,3-3 9 0,-7-7-22 16,-3-6 10-16,-1-3 25 0,-6-5-24 16,-2-6 7-16,0-4 6 0,-2-4-28 15,0-5 6-15,0-2-15 16,0-11-65-16,0-4-71 0,0-1-149 16,0-4-455-16</inkml:trace>
  <inkml:trace contextRef="#ctx0" brushRef="#br1" timeOffset="60657.79">11946 11950 1158 0,'0'0'0'15,"0"0"276"-15,0 0-236 0,0 0-16 16,0 0 12-16,0 0-5 0,0 0-29 16,68 69 2-16,-45-47 6 0,-13 2-18 15,3 0 8-15,-13-2 0 16,0 2 0-16,-13-2-1 0,-3-1 10 16,-1-3-18-16,-4-5 12 0,3-7 8 15,1-1-16-15,5-5 9 0,2 0 11 16,10-1-9-16,0-8 10 0,14-3-5 15,9-3-19-15,6 0 11 16,2 7 8-16,2 2-19 0,-2 6 9 16,-4 3 9-16,-9 5-18 0,-9 6 9 15,-7 5 8-15,-4 10-10 0,-11 4 2 16,-8 1 57-16,-1-1-51 0,-7-2 4 16,6-3 5-16,0-7-22 15,9-5 8-15,4-7 8 0,5-6-20 16,5-3-28-16,0-11-17 0,11-5-106 15,7-10-2-15,11 1-2 0,4 1-188 16,0-2-142-16</inkml:trace>
  <inkml:trace contextRef="#ctx0" brushRef="#br1" timeOffset="61265.73">12411 12401 859 0,'0'0'0'0,"0"0"334"16,-66 80-228-16,35-54-4 0,2-1-19 15,-4-3-35-15,0-1-7 16,-4-2-3-16,-3-7-21 0,-1 0 0 16,0-6 8-16,-5-5-21 0,1 0 11 15,-5-9 10-15,-2-10-19 0,-3-10 5 16,-1-10 7-16,0-11-27 0,2-18 11 16,7-16 8-16,5-11-20 15,13-3 8-15,19 8 3 0,16 10-2 16,27 9 0-16,23 4 11 0,23-1-18 15,18-3 10-15,16 5 19 0,14 6 0 16,5 20 22-16,-8 24 4 0,-19 21-40 16,-18 32-3-16,-23 23 8 0,-16 14-21 15,-21 16 17-15,-17 11 25 16,-10 7-14-16,-23 9 2 0,-12-4 3 16,-10-5-22-16,-9-10 13 0,6-11 9 15,-5-16-25-15,5-12 2 0,5-15 11 16,-1-12-12-16,9-14 0 0,4-8 0 15,8-8 0-15,9-3 0 16,4 0 0-16,7-6 0 0,3-3 0 16,0-1 0-16,0 0 0 0,3 0 0 15,-3 6 0-15,0 4 0 0,0-1 0 16,0 0 0-16,0 0 0 0,0-2 0 16,-3 2 0-16,-1 0 0 15,2 1 0-15,0 0 0 0,0-1 0 16,0-1 0-16,2 2 0 0,0-2 0 15,-4 2-15-15,4 0 17 0,0 0-4 16,-2-2-7-16,-2 0 10 0,2 1-2 16,0-1-2-16,2 0 3 0,0-1 0 15,-2-1-32-15,2-1 18 16,0 1-41-16,0-1-4 0,0-1-1 16,0 1-80-16,0 2-5 0,4 0-17 15,2 1-84-15,0 1-37 0,-2 1-45 16</inkml:trace>
  <inkml:trace contextRef="#ctx0" brushRef="#br1" timeOffset="62617.96">5693 12678 767 0,'0'0'0'0,"0"0"262"0,0 0-162 15,0 0-17-15,0 0-37 0,0 0-15 16,0 0-4-16,2-64 13 0,12 40 11 15,-1 2-9-15,3 0 1 16,3-5 11-16,0 8-11 0,-5 4-3 16,3 5-2-16,-3 6-31 0,-6 1 0 15,3 3 6-15,-5 4-17 0,0 6 8 16,-6 5 11-16,0 2-17 0,0 2 4 16,0 2 17-16,-8 3-24 15,-1 1 8-15,1 2 7 0,-4-3-20 16,4 0 13-16,-5 0 7 0,7-5-20 15,0-1 12-15,0-3 7 0,1-5-17 16,-1-3 8-16,6-4 0 0,0-2 0 16,0-1-1-16,11 0 9 0,-3-4-14 15,2-5 12-15,7-4 29 16,1-3-15-16,1-1 3 0,2-1 9 16,-5 2-21-16,1 0 3 0,1-1 12 15,-1 1-19-15,-7 1 6 0,3 1 5 16,-5 6-23-16,-2-1 9 0,0 5 8 15,-4 1-21-15,-2 3 9 16,0 0 0-16,0 0 0 0,0 0-2 16,0 0-5-16,0 0-41 0,-2 0-12 15,2-2-13-15,0-1-96 0,0-4 4 16,0-4-58-16,0-5-172 0,0-4-107 16</inkml:trace>
  <inkml:trace contextRef="#ctx0" brushRef="#br1" timeOffset="63219.18">6013 12182 732 0,'0'0'0'16,"0"0"307"-16,0 0-211 0,0 0 9 16,0 0-24-16,0 0-38 0,0 0-18 15,0 0-4-15,0 0 23 0,13 33 0 16,-5-12-15-16,-2 6 4 0,4 0 13 15,-3 4-20-15,3 2 4 0,0-1 5 16,-1-3-19-16,3-4 0 16,-6-5 9-16,9-4-26 0,-9-2 2 15,2-3 23-15,-2 0-33 0,-4-6 13 16,0-1 11-16,-2-4-26 0,0 0 13 16,3 0 12-16,-3 0-22 15,0 0 10-15,0-6 13 0,-3 3-30 16,-1-6 13-16,2-1 4 0,2-3-4 15,-4-2-16-15,2 0 23 0,2-5-10 16,-2 0-20-16,2 0 25 0,0-5 0 16,0 4-38-16,8-2 34 0,-4 5-19 15,3 4 20-15,1 4 6 16,0 0-6-16,0 6 0 0,5 0 3 16,-3-1 2-16,5 4-1 0,-3 1 15 15,3 0-20-15,-1 0 8 0,-4 6 11 16,3-1-24-16,-5 2 14 0,0 2 7 15,3-1-22-15,-7 5 13 16,-4 5 10-16,0 0-17 0,0 0 8 16,-4 3 23-16,-9 0-27 0,3 2 0 15,-7-3 34-15,1-1-32 0,1-1 13 16,-3-1 9-16,-1 0-18 0,3-2 13 16,5-3 12-16,1-4-22 15,2-3 7-15,6-1 8 0,2-3-28 16,0-1 8-16,0 0 10 0,0-6-25 15,2 0 9-15,6-4 2 0,-2 4 1 16,-4 0-1-16,0 4 0 0,0-1 0 16,-2 2-31-16,0 0 16 0,2 0-61 15,0 0 4-15,0 0-43 16,1 0-70-16,3-2-14 0,-4 0-71 16,0 1-262-16</inkml:trace>
  <inkml:trace contextRef="#ctx0" brushRef="#br1" timeOffset="68718.88">19563 7545 772 0,'0'0'0'0,"0"0"330"0,0 0-183 16,0 0-27-16,0 0-11 0,0 0-21 16,0 0-23-16,0 0-46 15,0-9 35-15,23 4 15 0,6 2-32 16,4-5-10-16,4 2-3 0,-2 0-32 15,-2 2 16-15,-4-2 3 0,-6 3-22 16,-6 0-39-16,-5 0 14 0,-4 1-60 16,-6 1-13-16,-2 0 12 15,-2-2-11-15,-6 1-21 0,-2-3-6 16,-7-1-66-16,5-3 32 0,-1-4-50 16,-1 0-252-16</inkml:trace>
  <inkml:trace contextRef="#ctx0" brushRef="#br1" timeOffset="68915.07">19737 7363 675 0,'0'0'0'15,"0"0"448"-15,0 0-294 16,0 0-36-16,0 0-11 0,0 0 6 16,0 0-17-16,68 10-49 0,-45-1-2 15,2 1 2-15,6 1-38 0,-9 1 13 16,1-3-1-16,-8 2-30 0,-5 0 15 16,-10 5 5-16,-6 4-20 0,-15 8 17 15,-12 7 5-15,-8 1-26 16,-5 3-50-16,5-3-49 0,-1-7-227 15,5-12-336-15</inkml:trace>
  <inkml:trace contextRef="#ctx0" brushRef="#br1" timeOffset="69319.17">20088 10944 607 0,'0'0'0'15,"0"0"0"-15,0 0-304 0</inkml:trace>
  <inkml:trace contextRef="#ctx0" brushRef="#br1" timeOffset="69572.1">19828 10754 1293 0,'0'0'0'16,"0"0"379"-16,0 0-307 0,0 0-39 16,0 0 1-16,74-1 19 0,-34-6-16 15,3 0-44-15,-2 1 14 0,-8 1 6 16,-4 3-25-16,-8-1-57 0,-7 1 9 15,1-1-71-15,-11 2 1 16,-4 0-12-16,-4-1-40 0,-11-2-16 16,3 1-14-16,-5-4-68 0,-1-4-86 15</inkml:trace>
  <inkml:trace contextRef="#ctx0" brushRef="#br1" timeOffset="69735.66">20032 10605 768 0,'0'0'0'0,"0"0"387"0,0 0-242 16,0 0-15-16,0 0 1 0,0 0-22 15,62 7-48-15,-47 3-16 0,-3 0-34 16,5 1 5-16,-3-2 4 0,1-1-24 16,1-3 8-16,-7 1 19 0,1 3-33 15,-8 0 19-15,-2 7 9 16,-6 4-18-16,-7 8 0 0,-7 6 21 16,-7 4-33-16,-4 2-133 0,0-4-146 15,-2-8-592-15</inkml:trace>
  <inkml:trace contextRef="#ctx0" brushRef="#br1" timeOffset="77795.91">4353 17651 956 0,'0'0'0'0,"0"0"273"0,0 0-177 16,0 0-21-16,-4 75-15 0,17-40 6 16,5-3-44-16,7-6 2 0,2-10 34 15,8-5-28-15,-4-8 8 16,4-4 4-16,-4-12-23 0,-2-11 16 16,-2-1-12-16,-4-8-1 0,-5 0 8 15,-3-1-28-15,-3 2 1 0,-1 8 11 16,-3 8-22-16,2 6 10 0,-6 5 10 15,7 5-17-15,-1 9 9 16,2 6 22-16,5 12-18 0,-1-1 2 16,3-3 9-16,-2-2-25 0,-1-8 8 15,5-2 12-15,-1-2-20 0,5-6 3 16,4-3 6-16,0 0 0 0,0-7-3 16,0 2 0-16,0-2 4 15,0-3-6-15,-6 3 4 0,-1 2-1 16,-1 0-2-16,0 4 2 0,-3 0-1 15,5-1 1-15,-2 2 17 0,-1 6-22 16,1 0 7-16,2-1 15 0,2 1-25 16,2-2 6-16,1-1 2 15,3 0 1-15,3-1-2 0,-1-2 0 16,4-3 2-16,2-9-3 0,7-5 2 16,-3 2 0-16,2-10-5 0,-1 0 6 15,-3 0-4-15,1-1-32 0,-1 10 17 16,-4 7-51-16,0 4-2 0,7 4-48 15,-1 1-132-15,1 0-162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1T05:58:16.2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81 3954 499 0,'0'0'0'16,"0"0"321"-16,0 0-179 0,0 0-9 15,0 0-9-15,0 0-26 0,0 0-22 16,0 0-17-16,9-5 4 0,-1 16 30 16,0 2-16-16,-2 1-25 0,9-3-13 15,-5-3-3-15,7-2-14 0,4-4-4 16,1-2 8-16,1 0-10 16,-2-8-11-16,-1-3 14 0,1 0-11 15,-7 0-11-15,3 2 6 0,-3-1 12 16,-1 1-19-16,1 1 8 0,-3 1 0 15,5 2-6-15,-5 3 4 16,1 0 0-16,-2 2-3 0,5 0 2 16,-1 2 0-16,-3 0-2 0,5 4 2 15,-3-2 2-15,-1 0-5 0,4 0 4 16,-5 1 1-16,1 0-4 0,-1 1 2 16,1 1 1-16,-6-1-4 15,9 0 4-15,-5 0-3 0,6-3-8 16,1-3 18-16,-3 0-10 0,5-4-15 15,2-4 21-15,-3-1-8 0,3 0-5 16,-6 2 14-16,-1 4-7 0,3 3-5 16,-7 0 12-16,4 8-7 0,-5 4-7 15,3 6 15-15,0 0-6 16,5-1-2-16,-1-3 2 0,7-7 2 16,6-7-3-16,6-10-38 0,11-12-59 15,5-10-135-15,-3-4-135 0</inkml:trace>
  <inkml:trace contextRef="#ctx0" brushRef="#br0" timeOffset="1700.46">9680 4037 15 0,'0'1'0'0,"0"0"13"0,0 2-10 16,0-1-2-16,0 0-2 0,0 0-30 15,0-1 31-15</inkml:trace>
  <inkml:trace contextRef="#ctx0" brushRef="#br0" timeOffset="12710.59">16793 4476 45 0,'0'0'0'0,"0"0"86"0,0 0-8 15,0 0-4-15,0 0-34 0,0 0-21 16,0 0-5-16,0 0 7 0,-8 2-17 16,8-2 46-16,0 0-15 15,-2 0-19-15,-2 0-5 0,4 0-1 16,-2-1-7-16,2 1-6 0,-2 0 6 15,2 0-4-15,0 0 0 16,0 0-4-16,0 0 1 0,0 0 2 16,0 0 1-16,0 0-2 0,0 0 3 15,0 0 0-15,0 0 1 0,0 0-2 16,-2 0 1-16,2 0 0 0,0 0-14 16,0-1 5-16,0 1-20 0,0 0-5 15,0 0 3-15,0 0 12 16,0 1-17-16,0-1-4 0,0 0-35 15,0 3 33-15,0-3 2 0,2 0 10 16,-2 0 16-16,0 0 11 0,0 0 0 16,0 0-1-16,0 0 0 0,0 0-27 15</inkml:trace>
  <inkml:trace contextRef="#ctx0" brushRef="#br0" timeOffset="16421.93">5871 5582 493 0,'0'0'0'0,"0"0"464"0,0 0-339 15,0 0 21-15,0 0-1 0,0 0-57 16,0 0-15-16,0 0-9 0,-58 0-30 16,49-11 2-16,-9-4-7 0,8 1-9 15,-9 2 5-15,2 3 1 16,3 5-10-16,-3 1 10 0,1 5-4 15,1 6-11-15,1 9 4 0,-3 8-9 16,5 4-8-16,2 7 4 0,3 0 3 16,7 0-5-16,0-3 0 0,9-6 4 15,9-2-4-15,-3-10 0 16,12-8 1-16,-9-6-5 0,11-2 8 16,-4-7-3-16,-2-6-1 0,-7-3 0 15,-3-2 5-15,-1-1-6 0,-8-3 2 16,-2-3 3-16,-2 2-5 0,-6-1 2 15,-2 3 0-15,0 3-6 16,1 5 10-16,-1 6-5 0,4 5 0 16,2 3 0-16,0 3 4 0,2 10-4 15,0 6-1-15,0 6 1 0,4 2 0 16,10 1 0-16,-3-1 7 0,5-2-8 16,3-4 2-16,-7-4-2 15,3-4-5-15,-1-4-1 0,-6-4-21 16,-3-3-16-16,1-2 1 0,-2-6-52 15,-2-9-19-15,0-4-19 0,-2-1-121 16,0-4-72-16,0 1-115 0</inkml:trace>
  <inkml:trace contextRef="#ctx0" brushRef="#br0" timeOffset="16609.54">6034 5550 1313 0,'0'0'0'0,"0"0"285"15,0 0-170-15,0 0-59 16,0 0-16-16,68-1-25 0,-53 1-14 16,-3 0 6-16,5 0-14 0,-7 0-86 15,-2 0-38-15,-4 0-76 0,-4 5-38 16,0-4-96-16,-4 2-151 0</inkml:trace>
  <inkml:trace contextRef="#ctx0" brushRef="#br0" timeOffset="16749.97">6057 5691 961 0,'0'0'0'0,"0"0"285"0,0 0-165 16,0 0-44-16,0 0-6 0,70 16-17 15,-47-19-33-15,-5 2-8 16,-1 1-11-16,-11 0-2 0,0 0-59 16,5 0-26-16,-7 0-64 0,-2-2-57 15,2-2-199-15,-2-2-222 0</inkml:trace>
  <inkml:trace contextRef="#ctx0" brushRef="#br0" timeOffset="17416.87">6412 5560 957 0,'0'0'0'15,"0"0"372"-15,0 0-253 0,0 0-21 16,0 0-11-16,0 0-48 0,0 0-10 15,0 0 6-15,0 0 4 0,58 10-2 16,-17-10-16-16,3-2-19 16,1-7 10-16,7 2-6 0,2-4-9 15,-1 7 6-15,-3 1 4 0,2 0-10 16,-13 3 6-16,-4 0 0 0,-8 6-5 16,-4 0 3-16,-7 1 1 0,-5-2-4 15,-1-3-1-15,-8 0 3 0,-2-1-60 16,-2-1 23-16,-8 0-38 15,-1-2-74-15,-5 0-62 0,-7 1-125 16,2-1-173-16</inkml:trace>
  <inkml:trace contextRef="#ctx0" brushRef="#br0" timeOffset="17856.52">6662 5688 1110 0,'0'0'0'0,"0"0"222"16,0 0-120-16,0 0-30 16,0 0-6-16,0 0-8 0,-4 62-31 15,8-34 11-15,0 2 1 0,1 4-23 16,-1 1 9-16,4 0-2 0,-4-5-19 16,-2-3 10-16,2-3 0 0,-2-7-10 15,-2-5 7-15,0-4 1 16,0-4-15-16,0-2 6 0,0-2 11 15,0-5-15-15,-6-6 2 0,4-6 7 16,0-2-10-16,2-1-14 0,0 1 4 16,4-1-12-16,-2 0 10 0,7 2-1 15,-1 0-4-15,0 1 16 16,9 4-1-16,-1 2-4 0,3 5 12 16,-1 4-4-16,5 2 0 0,-4 6-3 15,-3 7 5-15,-7 5-4 0,1 0 2 16,-8 2 4-16,-2 0-8 0,0 0 6 15,-10-2 4-15,-3-2-10 0,-3-1 8 16,-5-5 6-16,2-2-16 16,-3-5 11-16,-1-2-3 0,2-1-4 15,1 0-28-15,5-6-53 0,-1-1-27 16,5-3-2-16,-1-2-87 0,8-1-45 16,0-5-161-16</inkml:trace>
  <inkml:trace contextRef="#ctx0" brushRef="#br0" timeOffset="18157.91">6499 5047 1051 0,'0'0'0'0,"0"0"243"0,0 0-129 16,0 0-13-16,-19 87-6 0,17-54-48 15,2 2-14-15,0-3-9 0,4 0-22 16,1-6 5-16,1-3-3 0,6-4-8 16,-6-7-27-16,-4-2-32 15,7-6-19-15,-5-4-10 0,2 0-73 16,0-9-24-16,3-7-100 0,-3-2-178 15</inkml:trace>
  <inkml:trace contextRef="#ctx0" brushRef="#br0" timeOffset="18449.79">6697 5030 1075 0,'0'0'0'0,"0"0"206"0,0 0-96 16,0 0 5-16,-22 76-54 0,20-57-15 15,2-3-22-15,4-1-21 0,8-3 3 16,-6 0 2-16,9-3-14 16,-3-1 9-16,5-3 1 0,-1-3-8 15,3 3 7-15,0-3 1 0,-5 3-8 16,3-1 4-16,-9 1 4 0,0 4-8 16,-6-2 4-16,-2 3 6 0,-4-1-11 15,-2 4 10-15,-2-1-1 16,-1 2-7-16,-1 2 6 0,-2-2 4 15,-3 1-12-15,-4-1 7 0,5-2 0 16,0-4-4-16,3-1-54 0,3-4-15 16,4 0-26-16,2-3-58 0,-4-7-102 15,1-7-205-15</inkml:trace>
  <inkml:trace contextRef="#ctx0" brushRef="#br0" timeOffset="18623.07">6695 5089 1183 0,'0'0'0'0,"0"0"354"0,0 0-217 15,71-12-24-15,-38 7-48 0,-4-1-54 16,6 1-5-16,-4 3-12 0,-6 2-80 16,-5 0-38-16,1 0-88 0,-7 0-92 15,-7 1-226-15</inkml:trace>
  <inkml:trace contextRef="#ctx0" brushRef="#br0" timeOffset="21311.1">5129 7632 969 0,'0'0'0'0,"0"0"334"0,0 0-175 15,0 0-57-15,0 0-20 0,0 0-32 16,0 0-48-16,0 0 21 0,53 18 35 16,-18-15-37-16,11 0-14 0,-1-3 10 15,9 0-16-15,0-2-2 16,2 1 2-16,-5-2 9 0,-5 3-15 16,-7 0 10-16,-14 0-10 0,-6 8-37 15,-7 1 21-15,-8-2-18 0,-2 4-34 16,-2-3-27-16,-2 1-1 0,-8-3-66 15,-3 4-104-15,-5-7-147 16</inkml:trace>
  <inkml:trace contextRef="#ctx0" brushRef="#br0" timeOffset="21701.71">5358 7836 1044 0,'0'0'0'15,"0"0"235"-15,0 0-165 0,-27 78 19 16,27-47-47-16,0 4-9 0,0 2 6 16,0 0-31-16,2-2-8 0,2-2 0 15,0-7 10-15,3-6-15 16,-3-5 10-16,-2-8-4 0,-2-2-8 16,2-4 12-16,-2-1-9 0,0-8-1 15,0-4 10-15,0-7-8 0,0-4-4 16,0 0 14-16,4 2-14 0,-2 2-2 15,8 5 14-15,-3 1-10 16,3 3-20-16,4 3 26 0,3 1-2 16,2 5-11-16,-3 1 18 0,5 2-8 15,-3 7-4-15,-3 2 12 0,-5 4-7 16,-6-1-4-16,-4 3 10 0,-4 1-1 16,-6 0-4-16,-7 3 0 15,-3-5 24-15,-3 1-21 0,-2-2 11 0,0-6-17 16,3-3-2-16,1-3 1 15,-2-3-34-15,11-6-43 0,1-4-69 16,7-7-55-16,2-1-101 0,2-3-202 16</inkml:trace>
  <inkml:trace contextRef="#ctx0" brushRef="#br0" timeOffset="21951.85">5197 7292 1059 0,'0'0'0'0,"0"0"325"16,0 0-236-16,0 0 30 0,0 0-74 16,0 0-12-16,-15 85 9 0,15-46-29 15,0-3-12-15,0-5 11 16,6 0-16-16,1-5-24 0,-3-6-25 15,2-4-34-15,4-7-4 0,-8-2-51 16,3-7-28-16,1-4-73 0,2-7-126 16</inkml:trace>
  <inkml:trace contextRef="#ctx0" brushRef="#br0" timeOffset="22218.31">5401 7228 1087 0,'0'0'0'15,"0"0"233"-15,0 0-122 0,-2 72-36 16,0-47 8-16,2 0-43 16,2-4-26-16,2-2 5 0,11-3-20 15,-1-1-3-15,3-5 8 0,2-2-1 16,1-1-10-16,-1-1 14 0,-7-1-13 16,1 1-1-16,-9-1 14 0,0 1-8 15,-4-1-3-15,0 3 8 16,-8 1 4-16,-5 3-8 0,3 0 0 15,-7 1 10-15,-1 3-10 0,3-2 0 16,-7 0-4-16,1-4-48 0,4-1-50 16,-3-9-55-16,7 0-83 0,1-9-222 15</inkml:trace>
  <inkml:trace contextRef="#ctx0" brushRef="#br0" timeOffset="22359.22">5381 7317 1164 0,'0'0'0'16,"0"0"298"-16,0 0-216 16,80-11-53-16,-51 8-12 0,4 1-18 15,2 2-42-15,-1 0-65 0,-1 0-94 16,-9 5-130-16,-3 0-254 0</inkml:trace>
  <inkml:trace contextRef="#ctx0" brushRef="#br0" timeOffset="22575.75">5835 7456 713 0,'0'0'0'0,"0"0"428"16,62 51-322-16,-45-25-9 16,-9 8 9-16,-1 7-39 0,-7 3-3 15,-3 5 12-15,-9 3-45 0,-9-3-13 16,-3-1 3-16,-7-3-20 0,2-8-2 15,2-7 2-15,0-9-4 16,-6-5-174-16,4-8-44 0,-4-6-132 16,-2-2-330-16</inkml:trace>
  <inkml:trace contextRef="#ctx0" brushRef="#br0" timeOffset="22842.51">4835 7506 1056 0,'0'0'0'16,"0"0"321"-16,0 0-226 0,0 0-15 15,-54 83 11-15,42-37-37 0,6 6-15 16,4 1 9-16,2-2-34 0,6-10-14 15,12-5 0-15,7-6 1 0,6-9-45 16,6-5-42-16,5-6-53 0,-3-8-29 16,0-2-141-16,1-10-266 15</inkml:trace>
  <inkml:trace contextRef="#ctx0" brushRef="#br0" timeOffset="23201.8">5995 7117 1353 0,'0'0'0'0,"0"0"115"15,0 0-63-15,0 0 27 0,0 0-23 16,0 0-22-16,72 28-32 16,-60-17-3-16,-7 3 2 0,-5 0 5 15,0 4-8-15,-5-1 4 0,-7-1 2 16,2-4-5-16,-9-2 2 0,9-3 10 16,-5-1 4-16,11-2 29 0,0-1-8 15,4-2-6-15,0-1-7 0,6 0-27 16,9 0 1-16,3 0 6 15,9-1 0-15,4-2-29 0,-4 1-67 16,4 2-82-16,-4 0-57 0,-13 1-276 16</inkml:trace>
  <inkml:trace contextRef="#ctx0" brushRef="#br0" timeOffset="23449.98">6081 7703 1121 0,'0'0'0'16,"0"0"287"-16,0 0-177 0,0 0-32 15,0 0-48-15,75 14-13 16,-52-17-18-16,-1-4-12 0,-3 3-37 15,-2-2-35-15,-3 1-48 0,-8 0-52 16,-2 0-15-16,-4-1-98 0,0-3-52 16</inkml:trace>
  <inkml:trace contextRef="#ctx0" brushRef="#br0" timeOffset="23592.92">6187 7550 841 0,'0'0'0'0,"0"0"328"0,0 0-205 16,2 82 16-16,-4-42-62 0,0 6-19 15,2-1-2-15,-2-1-33 0,-2-6-18 16,4-4 2-16,0-9-14 16,0-3-109-16,4-9-25 0,0-8-104 15,0-5-248-15</inkml:trace>
  <inkml:trace contextRef="#ctx0" brushRef="#br0" timeOffset="23905.35">6712 7545 1272 0,'0'0'0'0,"0"0"178"0,0 0-90 16,0 0 30-16,-77 80-35 16,51-53-16-16,-1-2-48 0,2-1-14 15,4-5 5-15,7-3-10 0,1-3 0 16,13-5 0-16,-4-2 3 0,4-4-3 15,0-2-3-15,4 0 2 0,3 1-12 16,9-1 19-16,3 0-6 0,3-1 0 16,5-1 0-16,-4-1 3 15,8 1-5-15,4 2 4 0,-4-1-3 16,2 1-34-16,-6 0-19 0,-10 3-17 16,-9 2-28-16,-6 2-3 0,-2-1-21 15,0-1-39-15,-6-5-97 0,-9 0-164 16</inkml:trace>
  <inkml:trace contextRef="#ctx0" brushRef="#br0" timeOffset="24075.26">6685 7610 1028 0,'0'0'0'16,"0"0"241"-16,6 80-140 0,-6-41-9 15,0 0-15-15,0 0-31 0,0-6-28 16,0-3-7-16,0-7-12 0,0-6-39 15,0-8-31-15,0-6-45 0,0-3-76 16,6-8-172-16,3-11-33 16</inkml:trace>
  <inkml:trace contextRef="#ctx0" brushRef="#br0" timeOffset="24466.08">6923 7410 1112 0,'0'0'0'0,"0"0"166"0,0 72-11 16,-4-31-53-16,2 1-15 0,-3 4-12 15,3-3-47-15,2 0-12 0,0-5-3 16,0-8-13-16,0-3 0 16,2-8 0-16,3-3-2 0,-5-7-24 15,0-1 0-15,0-8-18 0,0 0-9 16,0 0 10-16,0-4 6 0,0-5-17 15,0-5-23-15,0 0 21 0,0-4 10 16,0 1 25-16,4 4 18 16,4-2-3-16,2 5 9 0,-3-1-3 15,7 2 0-15,0 0 0 0,-1 2 29 16,8 2-17-16,-3 0 9 0,3 4-7 16,-3 0 0-16,-1 1 13 0,-1 3-11 15,-3 6-4-15,-9 5 15 16,-4 5 1-16,-2 1-4 0,-13 1 12 15,-3 2-14-15,-3-3-1 0,-2-3 12 16,-1-1-18-16,1-7-10 0,8-4 3 16,1-3-7-16,6-2-2 0,-3-4-56 15,9-7-18-15,2-3-71 16,0-7-105-16,0-1-146 0</inkml:trace>
  <inkml:trace contextRef="#ctx0" brushRef="#br0" timeOffset="24778.79">7136 7217 1197 0,'0'0'0'0,"0"0"277"16,0 0-179-16,60-7 1 0,-42 9-52 15,1 3-28-15,2 2-9 16,-7-2-8-16,-4 1-4 0,-6 2 4 15,-4-1 0-15,0 4-9 0,-10 6 7 16,-8-2 0-16,-7 0-6 0,2 1 9 16,0-4-2-16,5-1-2 0,3-2 2 15,5-3 4-15,6-1 4 0,4-4 12 16,0 1-16-16,2-1-8 16,6 0 6-16,9-2 9 0,1 1-13 15,5-3 2-15,-2-2-2 0,1 2-55 16,1 0-91-16,-2 1-49 0,1 0-145 15,-11-1-585-15</inkml:trace>
  <inkml:trace contextRef="#ctx0" brushRef="#br0" timeOffset="25011.22">7361 7568 1278 0,'0'0'0'0,"0"0"310"0,0 0-220 15,0 0 7-15,0 0-30 16,0 0-27-16,66 1-35 0,-41-1-8 16,4-4 3-16,-4 2 0 0,-3 2-105 15,-3 0-51-15,-11 0-29 0,-6 0-105 16,-2 1-242-16</inkml:trace>
  <inkml:trace contextRef="#ctx0" brushRef="#br0" timeOffset="25165.21">7371 7746 929 0,'0'0'0'0,"0"0"246"16,0 0-172-16,0 0 46 0,66 14-46 15,-39-15-49-15,6-3-14 16,-4-3-17-16,-4 1-80 0,-4 0-166 15,-7-5-230-15</inkml:trace>
  <inkml:trace contextRef="#ctx0" brushRef="#br0" timeOffset="25357.75">7789 7456 1178 0,'0'0'0'15,"0"0"224"-15,-15 94-115 16,11-51 17-16,0-1-25 0,4 2-60 16,-4-4-28-16,4-3-3 0,8-4-8 15,1-8-4-15,3-4-110 0,-2-9-16 16,5-7-35-16,-5-5-94 0,5-7-102 16,-1-8-160-16</inkml:trace>
  <inkml:trace contextRef="#ctx0" brushRef="#br0" timeOffset="25678.23">7975 7581 822 0,'0'0'0'15,"0"0"232"-15,-17 62-157 16,17-35 68-16,0 2-51 0,0-6-18 0,2 0-9 16,11-4-13-16,-3-5-11 15,7-2-2-15,1-8-26 0,1-3-11 16,-2-1 6-16,7-9-5 0,3-5-6 15,-4-5 6-15,0-4-6 0,-7 0-9 16,-1 0 16-16,-13-2-1 16,-2-1-5-16,-4 1 4 0,-11 2 18 15,-6 3-20-15,-1 7 0 0,-3 6 11 16,0 4-7-16,2 3 9 0,7 3-10 16,1 4-6-16,1 4 6 15,8 0-4-15,-1-2-25 0,7 4-27 0,3-6-18 16,-1 0-18-16,6-4-73 15,4-3-51-15,1 0-123 0,7-5-220 16</inkml:trace>
  <inkml:trace contextRef="#ctx0" brushRef="#br0" timeOffset="25994.13">8366 7502 991 0,'0'0'0'0,"0"0"279"0,0 0-154 15,0 0 20-15,0 0-62 0,0 0-26 16,-46 75-1-16,42-50-20 16,2 1-4-16,0-2 20 0,2 0-19 15,6-1-7-15,2-2 8 0,9-4-15 16,2-2-12-16,1-9 9 0,3-5-14 16,4-2-1-16,0-11 10 15,8-7-11-15,-4-5 0 0,0-2 0 0,-4-4 3 16,-13-2-7-16,1 3 8 15,-13-1-2-15,-4 2-3 0,-17 2 2 16,-4 3 4-16,-6 8-11 0,-8 7 12 16,2 8-9-16,0 2-12 0,4 10-11 15,8 5-20-15,5 1-40 16,5 1-53-16,7 2-51 0,2-5-53 16,4-1-276-16</inkml:trace>
  <inkml:trace contextRef="#ctx0" brushRef="#br0" timeOffset="33407.54">9445 4935 701 0,'0'0'0'0,"0"0"299"0,0 0-176 16,0 0 7-16,0 0-17 0,0 0-52 16,-2 74-36-16,2-51-2 0,0 4-8 15,0-3-14-15,0 2-2 16,0 2-29-16,0-1-66 0,-5 2-93 15,-1 1-49-15,2-2-161 0</inkml:trace>
  <inkml:trace contextRef="#ctx0" brushRef="#br0" timeOffset="33562.9">9364 5654 807 0,'0'0'0'15,"0"0"290"-15,-6 71-202 0,2-47-18 16,2 0-32-16,-2 2-16 0,4 0-19 15,0 1-5-15,0 2 4 16,0 0-4-16,0 1-189 0,0-2 43 16,0 0-123-16,0 0-72 0</inkml:trace>
  <inkml:trace contextRef="#ctx0" brushRef="#br0" timeOffset="33728.23">9310 6296 520 0,'0'0'0'0,"0"0"321"16,-27 84-196-16,17-57-16 15,6 1-31-15,0-2-41 0,4 4-22 16,0-1-3-16,0 0-10 0,2 1-4 16,0 0-87-16,0-2-30 0,-2 0-106 15,2-1 15-15,-2-1-14 16</inkml:trace>
  <inkml:trace contextRef="#ctx0" brushRef="#br0" timeOffset="33841.12">9234 6975 522 0,'0'0'0'0,"-13"63"208"0,7-33-139 15,-2-1-22-15,6-1-21 16,2 1-20-16,0-1-10 0,0-2-41 16,0-2-77-16,0 1-76 0,0-3-33 15</inkml:trace>
  <inkml:trace contextRef="#ctx0" brushRef="#br0" timeOffset="34089.56">9159 7594 485 0,'0'0'0'0,"0"0"338"15,-20 83-188-15,18-56-51 0,-2-2-21 16,1-2-29-16,1 0-30 0,2-1-18 16,0 3 9-16,0-1-12 0,0 1-32 15,5 0-18-15,-5-3-32 0,4 0-70 16,-4 1 4-16,0 0 11 16,0 0 19-16,-4 1 57 0,-1-1 10 15,1 0 44-15,-6-1 18 0,4 1 32 16,0 0 19-16,-3-2 23 0,7-2 2 15,-2 1 16-15,0-2-24 16,2 0-30-16,0 0-23 0,-4 2-5 16,6-1-17-16,0-1-4 0,0 0-9 15,0 0-72-15,0 0-82 0,0 0 20 16,0 0-38-16</inkml:trace>
  <inkml:trace contextRef="#ctx0" brushRef="#br0" timeOffset="34355.68">9042 8567 572 0,'0'0'0'0,"0"0"381"15,-19 68-247-15,13-44-19 0,-2 0-29 16,-1 1-15-16,9-2-39 0,0-3-27 16,0 3 4-16,0-4-18 0,0 1-56 15,0-2-12-15,0-2-43 16,0 2-61-16,0-1-64 0,2 0 48 16,0 2 13-16,-2 1 85 0,0 3 91 15,0-1 16-15,-4 2 228 0,0 2-66 16,-2 1 56-16,-4 6-63 0,3 2-36 15,-3 1-16-15,0 3-20 16,-3 2-21-16,1 1-29 0,2 3-12 16,1 0-22-16,1-4-9 0,6 0 4 15,2-6-4-15,0 0-72 0,0 1-38 16,-4-3-45-16,-2 2-49 0,4-2-86 16,-5 1-9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1T06:08:36.84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6585 2170 398 0,'0'0'0'0,"0"0"192"16,0 0-78-16,0 0 4 0,0 0 25 15,0 0-52-15,-13-59-7 0,13 45 10 16,-2 1-13-16,0 0-27 0,0 1-9 16,-6 1 14-16,-3 0-18 15,1 2 2-15,-7 4-1 0,-1 5-28 16,1 0 14-16,-1 10 2 0,-5 5-16 15,2 4 7-15,3 6 5 0,1 0-24 16,7 5 5-16,-3 0 7 0,9-2-20 16,0 1 6-16,4-5 0 15,4 0 3-15,7-5-5 0,5-4 4 16,5-5-3-16,-1-6 0 0,5 0 2 16,-4-4-1-16,2 0-2 0,-7-6 4 15,-3-4-3-15,1-2 3 0,-10-3 9 16,0-3-18-16,1 1 8 15,-5-4 12-15,0 0-23 0,-5 1 11 16,-1-1 11-16,4 5-23 0,0 7 11 16,2 2 0-16,0 7 4 0,0 1-6 15,0 8 4-15,4 7-3 0,0 3 2 16,9 1 9-16,-5 4-18 0,6-1 9 16,-3-2 8-16,3-1-17 15,-5-2 8-15,-1-4 0 0,-2-3 3 16,-2-3-6-16,-2-4 6 0,-2 0-6 15,0-4-51-15,0-5 26 0,0-4-42 16,0-4-51-16,-2-4-28 0,-2-1-61 16,0-2-148-16,-6-3-181 15</inkml:trace>
  <inkml:trace contextRef="#ctx0" brushRef="#br0" timeOffset="294.11">16661 1726 1272 0,'0'0'0'0,"0"0"234"16,0 0-143-16,0 0-24 0,0 0-23 15,83 32-22-15,-65-18-27 0,3 2 7 16,-9-2 3-16,-5 3-10 0,-3-1-36 16,-8 1 42-16,-5 1-2 15,-9-1-5-15,-5-2 15 0,0-5-15 16,0-2 12-16,9-3 37 0,-3 0-24 15,7-3 18-15,6-2 3 0,4 1-33 16,0-1-5-16,14 0 7 0,3 0-17 16,6 0 8-16,2-5 0 15,-1 3 0-15,5 0-30 0,-2-2-3 16,0 4-45-16,-6 0-29 0,-7 1-23 16,-3 4-106-16,-1 0-135 0,-8-1-161 15</inkml:trace>
  <inkml:trace contextRef="#ctx0" brushRef="#br0" timeOffset="469.04">16990 2150 1091 0,'0'0'0'15,"0"0"260"-15,72 15-188 0,-43-15-28 16,4 1 4-16,-2 0-32 0,-6 0-21 15,-2-1-3-15,-3 0-23 0,-7 0-38 16,-7 0-70-16,-2 0-24 0,-4 0-102 16,-6-3-144-16</inkml:trace>
  <inkml:trace contextRef="#ctx0" brushRef="#br0" timeOffset="651.23">17155 2003 1191 0,'0'0'0'0,"0"0"264"16,-17 81-188-16,13-45-17 0,2 3-1 16,2-5-23-16,0-1-33 0,0-6 2 15,2-5-2-15,9-3-4 0,-5-6-161 16,0-4 42-16,0-6-110 0,3-3-253 16</inkml:trace>
  <inkml:trace contextRef="#ctx0" brushRef="#br0" timeOffset="934.31">17657 1872 1016 0,'0'0'0'16,"0"0"340"-16,0 0-240 0,0 0 37 16,0 0-34-16,-53 78-48 0,42-41-12 15,7 4-8-15,2 6-25 0,2 0 1 16,0-4 0-16,12-5-19 0,1-6-28 16,5-3-46-16,1-4-71 15,-2-5-80-15,-3-3-63 0,-2-8-220 16</inkml:trace>
  <inkml:trace contextRef="#ctx0" brushRef="#br0" timeOffset="1390.88">17870 2057 1038 0,'0'0'0'0,"0"0"282"0,0 0-164 16,0 0-18-16,9-70-39 15,-3 54-17-15,8 1-18 0,-3 3-23 16,7 2 5-16,1 3 1 0,-3 5-15 15,3 2 9-15,-7 7 4 0,5 6-14 16,-3 5 10-16,-5 3 4 16,-5 3-14-16,-4 3 11 0,0 0 4 15,-7-2-15-15,-5-2 11 0,4-3 4 16,-9-2-9-16,7-4 2 0,-7 0 36 16,1-5-27-16,6-2 2 0,-5-3-4 15,9 0-12-15,-4-2 6 0,5-1 3 16,5 1-10-16,0 0 4 0,0 2 0 15,11-1-8-15,-3 2 11 16,6-2 4-16,1 1-12 0,4 0 7 16,3 0 3-16,-1-1-8 0,-7 0 4 15,-3-1 1-15,-1 1-2 0,-4-3-131 16,-2 0 25-16,1 0-72 16,3-6-136-16,-6-2-112 0</inkml:trace>
  <inkml:trace contextRef="#ctx0" brushRef="#br0" timeOffset="2122.54">18337 2044 887 0,'0'0'0'16,"0"0"157"-16,0 0-117 0,0 0 42 15,0 0-6-15,0 0 1 0,0 0-22 16,-33-58-20-16,27 57 13 15,-4 1-4-15,4 0-20 0,-1 0 22 16,-1 0 5-16,6 0-25 0,2 0 3 16,0 0-12-16,0 0-18 0,0 0 2 15,0 0 20-15,2 0-22 0,2 0 2 16,2 0 6-16,-6 0-11 0,3 0 1 16,-3-3-8-16,2 1-24 15,-2-4-12-15,0 0 3 0,0-3-29 16,0-5-6-16,0 0 30 0,0-4-5 15,-2 1 2-15,-1-3 31 0,1-1 3 16,-4 3 16-16,6 1 4 16,-2 6 5-16,2 3 43 0,0 5 11 15,0 3 3-15,0 0 18 0,0 3-30 16,0 10-30-16,2 7 41 0,0 9-20 16,2 7-21-16,-4 4 7 0,0 5-5 15,-4 4-16-15,0-2 14 0,2-1-5 16,0-5-18-16,0-9 2 15,2-4 7-15,0-7-12 0,0-5 8 16,0-5-1-16,0-5-5 0,0-4 3 16,0-2 4-16,0-2-10 0,0-8-3 15,0-5-12-15,0-4-7 0,0-1-13 16,2-2-1-16,0 2-2 0,0 3 21 16,6 1 14-16,-3 6 2 15,3 1 8-15,0 1 0 0,0 3-4 16,3 1 4-16,3 1 17 0,3 3-16 15,3-1 7-15,1 3-3 0,-2 3-10 16,3 0 6-16,-3 1 3 0,2 1-11 16,-7 1 7-16,-6 2 1 15,-6 0-6-15,-2 1 4 0,-2 4 4 16,-8-1 5-16,-9 2 19 0,-3 2-14 16,-1-5-7-16,-4 1 4 0,2-4-4 15,5-3-9-15,3-5 2 0,3-2 6 16,7 0-10-16,5-4-22 15,2-4-16-15,2-1-31 0,5-3-16 16,5 0-19-16,7-5-50 0,-7 0-91 16,9-2-43-16,-1-1-276 0</inkml:trace>
  <inkml:trace contextRef="#ctx0" brushRef="#br0" timeOffset="2325.8">18548 1954 1206 0,'0'0'0'16,"0"0"268"-16,0 0-200 0,0 0 19 16,75 41 1-16,-59-22-54 15,-3 5-18-15,1 0 8 0,-8 5-12 16,-6-1-11-16,0 2 7 0,-4 1-4 16,-10 0-8-16,-1 0 8 0,-8 0 0 15,1-5-6-15,1-5-10 0,2-6-16 16,3-7-34-16,12-7-58 15,0-1-5-15,2-14-55 0,2-4-143 16,0-7-97-16</inkml:trace>
  <inkml:trace contextRef="#ctx0" brushRef="#br0" timeOffset="2629.58">18720 1687 1457 0,'0'0'0'0,"0"0"240"16,0 0-187-16,76 7 11 0,-51 0-34 15,-4 4-28-15,-5-2 4 0,-1 0-5 16,-9 2-2-16,-4 3-27 0,-4 2 21 16,-10 1 0-16,-7 1 9 0,-4-3 0 15,3 0-4-15,-1-4 4 0,2-2 24 16,9-4-11-16,0-3 17 15,6 0-4-15,4-2-17 0,0 0-2 16,12-2-7-16,0-2-4 0,9 0 4 16,2 0-6-16,2 0-34 0,-1 3-37 15,5-1-49-15,-6 2-75 0,0 0-94 16,-9 3-170-16</inkml:trace>
  <inkml:trace contextRef="#ctx0" brushRef="#br0" timeOffset="2887.17">18966 2012 1481 0,'0'0'0'0,"0"0"219"15,0 0-163-15,0 0 10 0,68 12-25 16,-41-11-34-16,6 0-10 0,-6-1-19 16,-4 1-44-16,-7 3-65 0,-10 2-88 15,-6-2-41-15,-2 0-181 0</inkml:trace>
  <inkml:trace contextRef="#ctx0" brushRef="#br0" timeOffset="3012.11">18949 2177 1311 0,'0'0'0'16,"0"0"360"-16,0 0-291 16,0 0-3-16,93 7-17 0,-55-7-41 15,1-1-16-15,0 0-155 0,-4-8-313 16</inkml:trace>
  <inkml:trace contextRef="#ctx0" brushRef="#br0" timeOffset="3497.96">19557 1971 954 0,'0'0'0'0,"0"0"390"0,0 0-237 16,0 0-53-16,0 0-15 15,-2 82-31-15,2-38-22 0,0 0-1 16,0 0 2-16,0-3-19 0,0-5-14 15,4-4 0-15,8-5 0 0,-3-7-88 16,5-7-29-16,-5-6-32 0,3-7-38 16,-4-2-145-16,0-13-133 15</inkml:trace>
  <inkml:trace contextRef="#ctx0" brushRef="#br0" timeOffset="3779.43">19755 2033 1115 0,'0'0'0'0,"0"0"204"0,0 0-122 16,0 0 23-16,0 0-19 0,-6 70-10 16,4-41-32-16,2 1-12 0,0-5 1 15,6 0-19-15,7-5-12 0,3-5 7 16,9-5-8-16,2-7-2 0,2-3-13 16,-4-2 1-16,-5-9-4 15,-7-1 13-15,-3-5 4 0,-6-2 0 16,-4 0 0-16,-4-4 3 0,-12 1-5 15,-5-2 4-15,-4-1 20 0,-2 1-18 16,5 0 7-16,1 10 3 0,4 7 0 16,11 5 8-16,2 2-20 15,4 5-4-15,0 1-2 0,4 2 4 16,4 2-36-16,9-2-5 0,2 2-49 16,-1 2-44-16,3-4-49 0,-1-2-35 15,3 1-141-15</inkml:trace>
  <inkml:trace contextRef="#ctx0" brushRef="#br0" timeOffset="4124.18">20175 2021 1099 0,'0'0'0'0,"0"0"301"0,0 0-162 16,0 0-6-16,0 0-48 15,-54 71-12-15,44-48-30 0,-2 0-14 16,10 1 9-16,-1-2-13 0,3-3-10 15,7-3 3-15,9-4-11 0,1-4-10 16,1-1 6-16,9-5 1 0,0-2-4 16,2-7 0-16,6-6-3 15,-4-6-17-15,-2-2 18 0,-2-2-2 16,-13 0 1-16,-1-2 6 0,-9-1 4 16,-6-2 1-16,-13 3 12 31,-3 0-2-31,-15 4-4 0,-6 8-14 0,-1 4 0 0,3 7 0 0,6 2 0 15,8 5 0-15,7 6 0 0,5 2 0 16,9 2-88-16,2-1-27 0,9 1-83 16,1 0-43-16,2-3-98 0,3 0-384 15</inkml:trace>
  <inkml:trace contextRef="#ctx0" brushRef="#br0" timeOffset="6934.12">18581 2462 32 0,'0'0'0'16,"0"0"52"-16,0 0-41 15,0 0-6-15,0 0-10 0,0 0-54 16</inkml:trace>
  <inkml:trace contextRef="#ctx0" brushRef="#br0" timeOffset="7079.85">18581 2462 100 0,'-10'-3'0'0,"4"3"10"15,6 1-10-15,-2-1 0 0,0 0 6 16,2 0-5-16,-2 0 3 15,2 1-6-15,0-1-1 0,-2 0-11 16,-1 1-24-16,1 0 6 0</inkml:trace>
  <inkml:trace contextRef="#ctx0" brushRef="#br0" timeOffset="25512.54">28781 6381 877 0,'-3'3'0'0,"3"0"400"0,0 3-332 16,0 0 16-16,11 2-22 15,-3-4-7-15,7 1 13 0,3-3-31 16,-1 1-5-16,5-3-3 0,5 0-27 16,-8-5 13-16,8-1 2 0,-5 0-18 15,-3-3 2-15,2 3 38 0,-5-2-33 16,-1 5 15-16,-5 0 9 0,-4 2-20 16,7 1 11-16,-5 0 8 15,6 0-25-15,1 0 11 0,-3 6 9 16,3-2-26-16,-3 0 4 0,7-1 25 15,-5 2-31-15,7-1 8 0,2-1 21 16,1 1-32-16,1 0 14 0,2 1 5 16,-2-1-24-16,-2-1 14 15,-1-2 10-15,5-1-24 0,4-6 5 16,2-6-6-16,9-7-75 0,1-9-103 16,7-6-184-16</inkml:trace>
  <inkml:trace contextRef="#ctx0" brushRef="#br0" timeOffset="26573.03">31311 6370 339 0,'0'0'0'0,"0"0"437"16,0 0-314-16,0 0 18 0,0 0-20 16,0 0-9-16,0 0-2 15,0 0-2-15,0 0-21 0,16 2-7 16,-14-2-19-16,2 0-5 0,1 2 2 15,5 4-31-15,-2 1 1 0,7-1-1 16,1 1-25-16,-1-2 13 16,7-3 4-16,1 0-26 0,-4-2 14 15,3 0 9-15,-3-3-28 0,2-3 16 16,-5 3 8-16,-1-3-24 0,-7 2 15 16,0 1 10-16,-6 3-26 0,7 0 14 15,-3 0 11-15,0 2-23 0,4 3 16 16,-1 0 10-16,-1-2-26 15,4 3 19-15,-1-4 8 0,-1 4-23 16,4-1 13-16,-1 0 6 0,-3 0-24 16,0-1 14-16,-5-2 9 0,-1-1-22 15,0 2 13-15,4-3 9 0,0 0-22 16,-1-4 13-16,9-2 11 0,-5-5-26 16,7 3 16-16,-5-2 3 15,1 2-12-15,0 5 0 0,1 0 15 16,-1 0-18-16,3 3 7 0,2 0 12 15,-5 4-20-15,5 1 9 0,-5 0 11 16,5 2-20-16,-3-1 10 0,5 0 10 16,0-3-20-16,1 0 10 15,3-3 11-15,-2-4-22 0,2-4 12 16,8-5 9-16,0-1-20 0,2 1 10 16,4 3 10-16,-4 0-20 0,0 4 1 15,1 4 1-15,7 2-59 16,-6-2-63-16,-2 4-118 0,-2-1-280 15</inkml:trace>
  <inkml:trace contextRef="#ctx0" brushRef="#br0" timeOffset="29669.83">31844 5261 439 0,'0'0'0'15,"0"0"471"-15,0 0-314 0,0 0-38 16,0 0-7-16,0 0-29 0,0 0-5 16,0 0-7-16,0-16-18 0,2 13-2 15,2 3-3-15,-2 0-21 0,2 1-6 16,1 6 0-16,1 3-19 15,0 5 15-15,2 1 1 0,-2 3-20 16,5 6 4-16,-1-2 27 0,-2 4-37 16,3 0 16-16,-3 0 5 0,4 0-23 15,-1-2 16-15,1 1 7 0,-2-3-24 16,-5-2 19-16,3 0 2 0,-8-3-20 16,0-5 14-16,0 2 4 15,-8-4-16-15,5-3 12 0,-5 0 4 16,4-7-16-16,-2 2 7 0,-2-3 2 15,1 0-2-15,-3 0-25 16,4-3 25-16,-2-1-23 0,-5-3 23 0,7-1-1 16,-6 0-16-16,1-2 23 15,1 2 2-15,2 3-14 0,1-1 6 16,5 2 9-16,2 4-7 0,-6-3 23 16,6 3 4-16,0-1-18 0,0 1 11 15,0 0-3-15,2 1-26 16,2 5 16-16,5 1 15 0,1-2-23 15,2 5 0-15,3-2 29 0,-3 4-36 16,3-5 14-16,-3 2 17 0,-4-4-31 16,3-2 14-16,-9-1 11 0,0-1-27 15,4-1 18-15,-6 0 11 0,8-9-27 16,-4-5 14-16,1-3 4 0,1-2-19 16,2 3-30-16,7 1-3 15,-9 5-102-15,4 5-57 0,-4 2-114 16,-6 1-432-16</inkml:trace>
  <inkml:trace contextRef="#ctx0" brushRef="#br0" timeOffset="30359.55">31242 5361 698 0,'0'0'0'0,"0"0"322"16,0 0-201-16,0 0-50 0,0 0-13 15,0 0-12-15,0 0-12 0,0 0 13 16,0 0-2-16,-12 53-4 0,8-27-14 16,-6 1 11-16,3 4 1 0,-5-2-17 15,4-2 0-15,2-6-9 0,-3-2-22 16,5-4 18-16,0-5-2 0,-2-3-14 16,4-4 9-16,-4-3 5 15,1 0-14-15,1-1-7 0,-2-4-2 16,0-4-25-16,0-1 25 0,-1-1 9 15,-3-3-11-15,2 1 16 0,0 1 4 16,1 3-4-16,3 3 0 0,2 3 15 16,2 3-7-16,0 0 9 15,0 9-6-15,0 3 19 0,0 5 10 16,4-1-7-16,2 3-7 0,3-4 10 16,-3 2 2-16,2-5-9 0,0-2 12 15,1 0-14-15,3-4-20 0,-1-3 17 16,-3-2-4-16,0-1-15 15,4-4 22-15,5-9-10 0,-3-1-25 16,3-2 20-16,4-1-15 0,-5 2-51 16,3 0-31-16,-1 0-89 0,-1 0-219 15,-9 1-344-15</inkml:trace>
  <inkml:trace contextRef="#ctx0" brushRef="#br0" timeOffset="30831.75">31288 4696 940 0,'0'0'0'0,"0"0"402"0,0 0-245 16,0 0-13-16,0 0-46 0,0 0-53 15,0 0-15-15,0 0 8 0,41 9-20 16,-14 8 1-16,2 1-11 0,-4-1-16 16,-4 0 16-16,-9-2-8 15,-4 1 0-15,-6 0-33 0,-4 1 22 16,-10-2-11-16,-9 1 23 0,-6 0-1 15,-4-1 0-15,-2-3-7 0,0 0 12 16,8-2-10-16,5-3 8 0,7-2 4 16,5-3-12-16,8 0 10 15,2-2 7-15,10 3-15 0,7-3 6 16,8 0 12-16,8 0-25 0,-2 0 19 16,6-1-10-16,-3-1-45 0,-3-2-5 15,-4 0-41-15,-5 1-70 0,-9-1 7 16,-5-3-52-16,-4-1-127 15,-4-2-28-15</inkml:trace>
  <inkml:trace contextRef="#ctx0" brushRef="#br0" timeOffset="31267.19">31701 4602 570 0,'0'0'0'16,"0"0"342"-16,0 0-200 0,0 0-22 15,0 0 2-15,0 0-41 0,0 0-31 16,0 0-39-16,0 0 22 16,-6 32 6-16,2-4-10 0,2 9 6 15,0 3-6-15,0-1-12 0,-2 0 10 16,4-1-8-16,0-5-14 0,0-1 12 16,0-4-2-16,-2-5-17 0,-5-2 4 15,7-7 17-15,-8-2-24 16,2-5 10-16,-2-2 4 0,6-3-15 15,2-2 10-15,0-2 1 0,2-5-10 16,4-9-11-16,2-2 5 0,5-7-22 16,-3-4 13-16,4-1-8 0,1 3-13 15,-1 4 34-15,3 6 3 0,4 3-9 16,-3 5 19-16,5 5-5 0,-5 4-2 16,3 0 0-16,-2 9 8 15,-5 3-12-15,-3 6 10 0,-11 3 16 16,0 1-4-16,-9 2 19 0,-7-1-3 15,-3-2-11-15,-6 0 10 0,-4-4-14 16,5 0-17-16,-1-5 10 16,4-4-9-16,9-2-4 0,-1-6-68 15,9 0-58-15,2-3-128 0,2-2-167 16</inkml:trace>
  <inkml:trace contextRef="#ctx0" brushRef="#br0" timeOffset="35939.21">27933 6271 102 0,'0'0'0'0,"0"0"8"16,0 0-44-16,0 0 31 0,0 0 10 16,0 0 4-16,0 0-3 15,0 0-4-15,4 0-3 0,-4 0 2 16,0 0 31-16,0 0-9 0,0 0 5 16,0 0-8-16,0 0-3 0,0 1 1 15,0 0-9-15,0 0 11 0,0-1 8 16,0 1-6-16,0 1 8 15,0 0-8-15,0 0-28 0,0-2 12 16,0 1 131-16,0-1-79 0,0 0 7 16,0 2-16-16,0-2 2 0,0 0-15 15,0 1-16-15,0-1-19 0,0 0-2 16,0 0 2-16,0 0 2 0,0 0-7 16,0 0 8-16,0 0-1 15,0 0-3-15,0 3 0 0,0-2 2 16,0-1-2-16,0 2-78 0,0-2-47 15,0 0-251-15</inkml:trace>
  <inkml:trace contextRef="#ctx0" brushRef="#br0" timeOffset="43747.48">15954 4259 811 0,'0'0'0'0,"0"0"331"0,0 0-172 16,0 0-37-16,0 0-18 0,0 0-22 16,0 0-24-16,0 0-34 15,-31 26-5-15,25-9 11 0,2 4-21 16,2 2-3-16,0 2 10 0,2 0-18 15,-3 0-1-15,1-3 6 0,2-1 5 16,-2-3-14-16,2-2 12 0,0-3-4 16,-4-3-10-16,2-2 16 15,-2-3-16-15,0-3-10 0,2-1 17 16,0-1-19-16,-7 0-6 0,1 0 23 16,0-5-18-16,-4 0 0 0,1-4 29 15,-3-2-13-15,8 4-2 0,-3 1 14 16,1 2-5-16,6 4 1 15,-2 0 32-15,2 0-18 0,2 4-7 16,0 3 7-16,0 4-15 0,2 2 5 16,6 1 13-16,4 2-15 0,-1-1 2 15,5 1 17-15,1-3-17 0,-5-3 2 16,5-1 15-16,-11-6-20 0,6 1 2 16,-7-2 14-16,-5-2-14 15,2 0 2-15,0-4 18 0,2-6-19 16,4-3-1-16,-4-5 9 0,0-1-19 15,5 1-2-15,-1 3 12 0,2 1-11 16,7 5-33-16,-1 3-23 0,1 4-95 16,-3 2-159-16,-1 6-182 15</inkml:trace>
  <inkml:trace contextRef="#ctx0" brushRef="#br0" timeOffset="44185.57">16186 4894 968 0,'0'0'0'0,"0"0"216"0,0 0-117 15,0 0-16-15,0 0-3 0,-40 65-19 16,24-38-33-16,-3-3-12 0,-6 4 6 16,3-3-19-16,-1-4 2 0,0-2 12 15,5-3-12-15,1-4-5 0,11-2 0 16,-2-3 15-16,3-1-8 15,5-4 15-15,0-1-17 0,0 1-2 16,13-1 31-16,1-1-4 0,5-1-4 16,8 1 5-16,4-4-16 0,-2 1-4 15,6-1 5-15,-6 4-18 0,-7 0-1 16,-5 0 6-16,-11 0-6 0,-2 0-61 16,-4 4 29-16,0-4-39 15,-6 0-31-15,0 0-24 0,-9 0-39 16,5-6-40-16,-2-4 25 0,3-5-39 15,-3-4-137-15</inkml:trace>
  <inkml:trace contextRef="#ctx0" brushRef="#br0" timeOffset="44354.2">16150 4948 969 0,'0'0'0'0,"0"0"332"0,0 0-256 16,9 83-4-16,-9-48 15 0,-2 3-8 15,-3 2-30-15,-1-3-17 0,0-3-10 16,4-8-22-16,2-4 0 15,2-7-25-15,-2-5-53 0,6-5-61 16,3-5-21-16,-1-5-107 0,6-10-185 16</inkml:trace>
  <inkml:trace contextRef="#ctx0" brushRef="#br0" timeOffset="44759.12">16489 5032 960 0,'0'0'0'0,"0"0"179"0,0 0-161 16,0 0 48-16,0 0 13 0,0 0-43 16,0 0-17-16,0 0 7 15,-74-26-12-15,60 40 8 0,-3 5 21 16,0 2-7-16,7 4 4 0,-2 3 3 16,6-4-9-16,3 1 9 0,3-3 8 15,5-4-28-15,7-2-5 0,0-6 7 16,7-4-16-16,4-6-3 15,-1-1 12-15,-3-8-20 0,-4 0 0 16,-3-4 4-16,-2 0-4 0,-4-2-32 16,-3 2 17-16,-3-4-11 0,0 2 2 15,0-3 11-15,0 3-8 0,-3 2 0 16,3 4 26-16,0 3-6 0,0 4 2 16,0 2 1-16,0 2 33 15,3 5-9-15,1 4 17 0,6 4-24 16,0-2-2-16,-1 4 2 0,7-2-18 15,-5-2 0-15,1 2 2 0,-2-1-1 16,-1-2-37-16,-5-3-7 0,-4-2-36 16,0-5-42-16,0 1 9 15,0-3-59-15,0 0-101 0,0-5-8 16,0-8-79-16</inkml:trace>
  <inkml:trace contextRef="#ctx0" brushRef="#br0" timeOffset="45179">16698 4824 1015 0,'0'0'0'16,"0"0"272"-16,-6 70-198 0,-2-37 31 15,4 3 1-15,-1 0-37 0,3 0-26 16,2-1-6-16,0-2-27 0,0-2-13 16,2-4 6-16,3-6-3 15,-3-4-33-15,0-7 6 0,0-3-24 16,-2-5-11-16,6-2 22 0,-6-1-6 15,0-7 8-15,0-3 20 0,0-6-14 16,0-1 3-16,0 0 24 0,0-1-2 16,4 2 1-16,2 1 12 15,1 1 0-15,5 5 1 0,0 2 17 16,3 1-4-16,1 1 2 0,-1 1 4 16,-1 2-12-16,9 3-5 0,-4 0 9 15,1 0-18-15,-1 3 0 0,0 4 0 16,-7 4 8-16,2 3-10 15,-5 3 4-15,-9 3 23 0,0 4 0 16,-13 2 19-16,-1 2-8 0,-7 0 2 16,0-1 13-16,1-2-23 0,3-6-15 15,5-4 0-15,-3-8-17 0,9-3-15 16,2-4-10-16,4-7-53 0,0-8-103 16,4-3-32-16,2-4-138 15,7-3-493-15</inkml:trace>
  <inkml:trace contextRef="#ctx0" brushRef="#br0" timeOffset="45380.82">17186 4964 1419 0,'0'0'0'0,"0"0"371"16,0 0-296-16,0 0-10 15,60-14-14-15,-37 14-40 0,-5 0-8 16,1 3 9-16,-7 2-17 0,3 0-19 16,-9 2-5-16,2-3-51 0,-8 4-93 15,0 2-54-15,-6-2-84 0,-2-2-261 16</inkml:trace>
  <inkml:trace contextRef="#ctx0" brushRef="#br0" timeOffset="45514.45">17145 5126 1223 0,'0'0'0'0,"0"0"440"0,0 0-330 16,0 0-10-16,82 15-34 15,-46-17-43-15,-5-1-15 0,0-2 3 16,-9 2-22-16,-5 1-157 0,-5-3-169 16,-8 1-352-16</inkml:trace>
  <inkml:trace contextRef="#ctx0" brushRef="#br0" timeOffset="46719.6">17802 4807 897 0,'0'0'0'0,"0"0"277"16,0 0-142-16,-58 25-40 16,37-5 5-16,7 5 1 0,-3 5-23 15,3 5-33-15,6 5-23 0,2 2-1 16,1-3-13-16,5-2 3 0,15-3 10 16,-1-7-17-16,9-3-5 0,0-5 2 15,4-2 7-15,2-5-10 0,4-6 4 16,-2-3 4-16,-4-4-8 15,-5 1 4-15,-7-6 1 0,-9-4-7 16,-2 0 8-16,-4-6 4 0,-4-1-8 16,-6-1 34-16,-13 0-24 0,0 6 0 15,-6 3 18-15,2 3-17 0,3 6-2 16,-3 0 10-16,4 9-18 0,6 1-2 16,1 1 2-16,10 1 3 15,4-2-9-15,2 1 10 0,2-3-10 16,10 1-38-16,3-1 20 0,3 0-28 15,3-3-44-15,-3-5-4 0,1 0-43 16,2 0-51-16,-7-3-31 0,5-5-99 16,-3-2-299-16</inkml:trace>
  <inkml:trace contextRef="#ctx0" brushRef="#br0" timeOffset="47001.39">18127 5024 1334 0,'0'0'0'0,"0"0"324"32,0 0-246-32,0 0-16 0,0 0-11 0,-56 59-14 0,56-39-29 0,0 3-6 15,6-1 11-15,4-3-15 0,9-1-3 16,0-3 10-16,3-5-3 0,3-3-6 16,0-6 8-16,4-1-2 15,0-2-5-15,-7-7 6 0,-3-1 1 16,-7-3-7-16,-5-4 6 0,-1-1 32 15,-6 0-13-15,-8-4 8 0,-5 1-19 16,-7-3 4-16,-5 2 4 16,-6 4-19-16,4 4 0 0,4 7-21 15,5 7-48-15,7 0-161 0,5 0-306 16</inkml:trace>
  <inkml:trace contextRef="#ctx0" brushRef="#br0" timeOffset="49073.75">20636 2112 189 0,'0'0'0'0,"0"0"620"15,0 0-494-15,0 0 28 0,0 0-57 16,0 0 19-16,0 0-19 0,0 0-18 15,-8-14-13-15,14 12 4 0,0-1-18 16,5 1-17-16,1 2 10 0,4 0-21 16,9-2-2-16,4 4 18 15,6-1-22-15,3 1-9 0,3-1 12 16,-2-2-20-16,3 3-2 0,-1-2 2 16,-6 0 2-16,-4 0-21 0,-2 0-12 15,-6-2-52-15,-7-3-49 16,-1 2-12-16,-5 1-41 0,-4-2-157 15,0 1-58-15</inkml:trace>
  <inkml:trace contextRef="#ctx0" brushRef="#br0" timeOffset="49259.97">21316 1933 914 0,'0'0'0'0,"0"0"296"16,0 0-206-16,0 0-5 0,0 0-2 15,-23 63-17-15,19-38-14 0,0 0-31 16,4 2-22-16,0-3 2 16,4-2 6-16,5-3-85 0,-1-2-40 15,2-3-74-15,-4-1-177 0,-6-3-103 16</inkml:trace>
  <inkml:trace contextRef="#ctx0" brushRef="#br0" timeOffset="49562.83">21322 2262 956 0,'0'0'0'0,"0"0"278"16,0 0-177-16,0 0-22 0,79-31 0 16,-58 13-24-16,5-1-30 0,-7-1-15 15,-2-1 10-15,-5 0-18 0,-8 0-4 16,-2-4 4-16,-4 0 4 0,-12-4-15 16,-3-1 18-16,-6 1-11 15,-3 2-10-15,-1 6 20 0,-2 6-12 16,-2 10-6-16,-2 5 20 0,-3 7-13 15,-3 11-9-15,0 6 24 0,2 6-14 16,4 3 0-16,6 5 4 0,10-1 29 16,11 1-21-16,6-2 13 15,6-1-19-15,17-4-8 0,0-5 8 16,8-4 5-16,4-8-15 0,6-5 12 16,3-3-12-16,-3-4-90 0,-4-2-56 15,-8-5-185-15,-8-6-733 0</inkml:trace>
  <inkml:trace contextRef="#ctx0" brushRef="#br0" timeOffset="50341.46">18736 5095 645 0,'0'0'0'16,"0"0"555"-16,0 0-391 0,0 0-42 16,0 0-14-16,0 0-21 15,0 0-12-15,0 0-13 0,71 11-10 16,-38-11-29-16,2 0-13 0,8 0 14 16,3-3-19-16,-3 2-9 0,-4 1 8 15,-5 0 4-15,-12-1-36 0,-3 2-1 16,-1 1-48-16,-7 3-74 0,1-3-44 15,-4 0-76-15,-8-1-262 16</inkml:trace>
  <inkml:trace contextRef="#ctx0" brushRef="#br0" timeOffset="50775.74">19441 5061 1142 0,'0'0'0'0,"0"0"201"15,0 0-120-15,0 0-4 0,0 0 0 16,62 7-19-16,-41-2-42 0,0-1-18 16,-9 2 4-16,2 0 6 0,-7 3-21 15,-7 1 16-15,-4 1-6 0,-11 2-11 16,1 3 23-16,-5-1-11 16,-6-1-4-16,2 1 12 0,1-3-2 15,3 1-3-15,3-3 30 0,7-2-4 16,5-4-6-16,4-1 8 0,0-2-31 15,6-1-6-15,7 0 16 0,1 0-3 16,7-6-12-16,4 3 14 0,0-2-14 16,-1 0-37-16,3 4 14 15,-2-1-41-15,-2 1-67 0,0 1-10 16,-9 0-82-16,3 3-127 0,-11 1-141 16</inkml:trace>
  <inkml:trace contextRef="#ctx0" brushRef="#br0" timeOffset="51080.15">19689 5304 702 0,'0'0'0'0,"0"0"227"0,0 0-122 15,0 0 3-15,0 0-45 0,-66 52-11 16,43-41-8-16,-3-1-19 16,-1-1-3-16,-8-1 8 0,4-4-16 15,-5-2-9-15,5 1 15 0,2-3-8 16,3-9 10-16,-3-6 39 0,6-6-31 15,0-4-12-15,2-5 23 0,13-3-2 16,2-4-1-16,6-5 13 16,4 1-12-16,6-1-4 0,11-2 8 15,2 0-34-15,6 2-14 0,2 6 10 16,2 7 14-16,6 8-13 0,5 9 21 16,1 7-20-16,3 5-13 0,-3 13 12 15,-1 10 1-15,-5 8-20 0,-6 9 7 16,-10 5-40-16,-5 5-39 15,-14 2 12-15,-4 1-42 0,-12 1-67 16,-13 1-18-16,-8-5-219 0</inkml:trace>
  <inkml:trace contextRef="#ctx0" brushRef="#br0" timeOffset="53920.63">13048 5816 335 0,'0'0'0'16,"0"0"0"-16,0 0 105 0,0 0 152 15,0 0-136-15,0 0 15 0,-4-59 0 16,4 55 11-16,-3 2-15 0,3 1-11 16,-2 1-4-16,2 0-31 15,0 6-37-15,0 11-10 0,-6 12 6 16,-2 3-19-16,0 6-8 0,1 0 8 16,7-5-19-16,0-1-8 0,0-7 2 15,0-3 7-15,5-5-24 0,-1-2-3 16,2-5-38-16,-4-3-47 15,4-4-22-15,-6-2-30 0,0-1-55 16,0-1 2-16,0-2 17 0,0-2-74 16,0 2 77-16,-2 1 146 0,-2 1 48 15,4 1 82-15,0 0 48 0,6 0 84 16,0 3-12-16,11-3-22 0,-3 0-40 16,9-4-44-16,2-3-15 15,4-3-3-15,-6-2-7 0,-1-1-20 16,-3-2-5-16,-11-2-6 0,7-2-26 15,-9 0-16-15,-6-3 7 0,0 2-8 16,0-1-4-16,-10-2 4 0,-3-2 5 16,-3-1-7-16,-9-2-1 15,-2-1-3-15,-4 4-17 0,-4 5 21 16,2 2 0-16,-2 10-19 0,2 9 23 16,-5 6-5-16,3 12-9 0,-2 5 14 15,0 5-5-15,8 1-4 0,2 5 10 16,8 5-6-16,5-2-7 15,8 2 14-15,6-1-5 0,0-1-2 16,12-4 2-16,7-5 16 0,1-5-11 16,7-5 11-16,2-5-12 0,6-4-8 15,3-8 6-15,-1-2 6 0,0-2-10 16,-4-7-28-16,-4 0-29 0,-6 0-69 16,-9 1 12-16,3 3-24 15,-3 3-78-15,-4-1-83 0,3 2-165 16,-9-3 158-16</inkml:trace>
  <inkml:trace contextRef="#ctx0" brushRef="#br0" timeOffset="54096.92">13407 5967 1167 0,'0'0'0'16,"64"-10"339"-16,-26 4-211 0,-5 5-48 15,-2 1-33-15,-4 0-31 0,-5-1-2 16,-9 3-12-16,-1 4-4 15,-4-4-70-15,-3 0 0 0,-5 1-61 16,0-1 6-16,-11-2-42 0,-1 0-132 16,-3 0 12-16,-3-5-91 0</inkml:trace>
  <inkml:trace contextRef="#ctx0" brushRef="#br0" timeOffset="54247.08">13538 5826 857 0,'0'0'0'0,"0"0"339"0,0 66-241 15,-2-34-10-15,2 4 7 0,0 1-27 16,-3-2-16-16,3-2-23 0,0-5-21 16,0-5-15-16,7-8-50 15,3-5-51-15,-6-6-113 0,4-4-99 16,-1-3-263-16</inkml:trace>
  <inkml:trace contextRef="#ctx0" brushRef="#br0" timeOffset="54684.16">13903 5903 376 0,'0'0'0'0,"0"0"396"16,0 0-287-16,0 0-17 15,-10-64-4-15,14 49-7 0,2 0-15 16,7 4 9-16,-5 0-3 0,7 4 9 15,-7 4 13-15,6 1-26 0,-3 2-24 16,3 3-17-16,7 1 7 0,-7 5-5 16,5 2-11-16,-3 3 3 15,3 2-10-15,-9 1-17 0,-1 2 12 16,-9 1 4-16,-7 2-15 0,-5 1 10 16,-11 3 2-16,-2-2-12 0,-6-1 10 15,3-1-2-15,-1-4-5 0,4-1 3 16,2-5 3-16,4-3-8 15,7-2 8-15,4-3 20 0,6-3-9 16,2-1 8-16,0 0-15 0,12-2-16 16,3-4 16-16,7-1 5 0,1 1-16 15,6-2 6-15,0 4 14 0,0-3-25 16,-2 4 16-16,2-1-7 0,-7 3-2 16,-1 1-92-16,-8 0-24 15,-7 0-115-15,-2 0 2 0,-2 0-152 16</inkml:trace>
  <inkml:trace contextRef="#ctx0" brushRef="#br0" timeOffset="55029.59">14125 6121 913 0,'0'0'0'0,"0"0"344"16,0 0-245-16,0 0-1 0,0 0-10 16,0 0-25-16,0 0-35 0,0 0-8 15,-58 63-8-15,33-55-15 0,-2 0 6 16,-4-4 6-16,-2 0-13 0,-2-3 7 15,-2-1 0-15,4-8-6 16,-5-5-2-16,9-5 7 0,0-9-4 16,5-3-1-16,3-7 4 0,11-4-2 15,6-3-1-15,1-2 13 0,8-2 3 16,7 0 17-16,11 2-15 0,6 0-22 16,4 6 12-16,6 6 1 15,4 4-9-15,5 6 4 0,4 6 17 16,-5 7-22-16,1 6 6 0,-7 6 14 15,-6 14-21-15,-6 11 8 0,-6 7 9 16,-7 10-11-16,-11 6 31 0,-5 5 3 16,-5 4-18-16,-13 0 1 15,-3-2-7-15,1-6-21 0,1-5 18 16,7-8-13-16,-5-7-52 0,11-8-34 16,-7-8-59-16,7-7-119 0,2-7-92 15,2-1-268-15</inkml:trace>
  <inkml:trace contextRef="#ctx0" brushRef="#br0" timeOffset="57530.29">15720 6612 400 0,'0'0'0'0,"0"0"0"15,0 0 103-15,0 0 266 0,0 0-214 16,0 0-37-16,0 0-7 0,0 0 0 16,0-3-27-16,-10 3-15 15,2 2-28-15,-7 14 0 0,-1 4-4 16,1 9 0-16,-3 7 5 0,1 4-9 15,9 5-22-15,-2 2 2 16,10-3 4-16,4-5-21 0,4-6 8 0,6-8 5 16,3-5-17-16,2-4-5 15,1-4-11-15,3-4-46 0,-2-2-10 16,1-5-29-16,-1-1-76 0,-4-2-73 16,-7-11-149-16</inkml:trace>
  <inkml:trace contextRef="#ctx0" brushRef="#br0" timeOffset="57951.92">16101 6768 829 0,'0'0'0'0,"0"0"304"16,0 0-200-16,0 0-9 15,-6-67-18-15,-3 56-17 0,-3 5 2 16,2 5-18-16,-9 1-12 0,0 13-8 15,-3 10-8-15,-5 7 24 16,4 5 3-16,0 2-22 0,1-1 4 16,9-1 2-16,7-3-13 0,6-6 10 15,2-5 0-15,15-3-23 0,3-5 7 16,1-4 4-16,4-6-20 0,-5-3 13 16,3-3 7-16,-4-6-21 0,-3-5 14 15,-1-4 6-15,-1-2-19 0,-3-2 9 16,-3 1 5-16,-4-4-12 15,-2 3 0-15,-2 0 13 0,0 5-14 16,0 6 8-16,0 4 7 0,0 6-15 16,-2 1 8-16,2 0 7 0,0 6-16 15,0 6-1-15,4 6 13 0,4 7-1 16,5 3 2-16,-5-2 5 0,6 1-20 16,-5-2 14-16,3-1 3 15,-4-6-14-15,1-4-10 0,-1-3-12 16,-2-1-50-16,-6-7-11 0,0-1-25 15,0-2-70-15,0 0 2 0,0-8-104 16,0-5-315-16</inkml:trace>
  <inkml:trace contextRef="#ctx0" brushRef="#br0" timeOffset="58138.57">16310 6864 862 0,'0'0'0'0,"0"0"424"16,76 0-286-16,-47 0-36 15,-4 0-32-15,-2 0-32 0,-7 0-39 16,1 0 2-16,-9 0 4 0,0 0-7 16,-4 0-144-16,-4-1 42 0,0 0-51 15,-12-2-57-15,2-1-64 0,-9-5-151 16</inkml:trace>
  <inkml:trace contextRef="#ctx0" brushRef="#br0" timeOffset="58296.49">16429 6706 900 0,'0'0'0'16,"0"0"353"-16,3 68-256 16,-3-34-2-16,-3 3-9 0,-1 0-25 15,2-1-5-15,0-2-28 0,2-6-20 16,0-3 3-16,0-7-22 0,4-5-121 16,0-3-11-16,3-7-125 0,1-3-166 15</inkml:trace>
  <inkml:trace contextRef="#ctx0" brushRef="#br0" timeOffset="58748.1">16698 6784 677 0,'0'0'0'0,"0"0"326"16,0 0-219-16,0 0-38 0,0 0 16 15,0 0-2-15,0 0-29 0,0 0-5 16,0 0 5 0,73-41-10-16,-51 48 8 0,1 2-3 0,-2 2-18 0,1 0-8 15,-5-1-4-15,-9 3-23 0,1 1 8 16,-9 2 7-16,0 1-16 15,-13 0 10-15,-3 3 11 0,-5-1-27 16,-2-1 14-16,-2 1 8 0,1-2-20 16,1-2 12-16,4-3 6 0,7-3-17 15,-1-2 10-15,11-4 12 0,0-3-26 16,2 0 16-16,2 2 3 0,7-2-14 16,5-2 14-16,9 2 13 15,0-2-22-15,-1 1 4 0,5 0 11 16,4 0-17-16,-4 1 5 0,-2-2 1 15,-7 2-4-15,-7 0-109 0,1 2 19 16,-8-1-90-16,-4-1 2 16,2 0 360-16,-2-7-360 0,0-4-884 15</inkml:trace>
  <inkml:trace contextRef="#ctx0" brushRef="#br0" timeOffset="59140.53">17045 6602 947 0,'0'0'0'0,"0"0"318"16,0 0-240-16,0 0 18 0,-8 83 4 15,8-48-33-15,0 2-20 0,0 3-29 16,4 0-7-16,-4-6 7 0,7-2-22 16,3-3 6-16,-4-7 7 15,0 0-18-15,0-6 7 0,-6-4 4 16,0-3-4-16,0-5-6 0,0-3 11 15,-6-1-6-15,4-3 3 0,0-9 1 16,0-6-2-16,2-6-22 16,0-3 22-16,0 0-29 0,4 1 12 15,7 4 10-15,-3 5-7 0,6 6 10 16,-5 2 10-16,5 5-10 0,-4 2 1 16,5 1 4-16,3 1 0 0,-3 5 2 15,4 2 9-15,-3 4-15 0,-8 1 8 16,3 1 16-16,-5 3-12 15,-6 0 10-15,-4 4 7 0,-11 0-11 16,-3 2 2-16,-3 0 6 0,-4-3-22 16,-2-1 0-16,5-3 12 0,1-6-22 15,11-3-43-15,-1-6-19 0,7 0-75 16,4-11-2-16,0-2-50 16,2-4-162-16,11-3-215 0</inkml:trace>
  <inkml:trace contextRef="#ctx0" brushRef="#br0" timeOffset="59375">17329 6683 1071 0,'0'0'0'0,"0"0"273"0,0 0-185 16,0 0 28-16,58 12-14 0,-40 3-54 15,1 4-21-15,-3 1-23 0,-3 8-2 16,-1-2 12-16,-6 5-19 0,-4 0 6 15,-4 2 6-15,-6 0-14 16,-9-1-13-16,-3-2 20 0,3-6 0 16,1-8-58-16,1-6 5 0,3-5-66 15,4-5-15-15,3-8-46 0,3-9-191 16,0-7-174-16</inkml:trace>
  <inkml:trace contextRef="#ctx0" brushRef="#br0" timeOffset="59712.94">17432 6342 1119 0,'0'0'0'0,"0"0"334"0,0 0-224 15,77-18 6-15,-57 18-10 0,-3 4-45 16,1 3-24-16,-5 2-34 15,-5-1-1-15,-6 3 10 0,-2-2-18 16,-2 5 6-16,-15 4 0 0,1-1 8 16,-5 2-8-16,-1-1 0 0,-1-2 7 15,4-4-8-15,3-4 2 0,9-3 10 16,3-4-8-16,4-1 12 0,0 2-22 16,6-2 2-16,11 0 10 15,4-5-7-15,6-3 1 0,2 1 2 16,-5 2-2-16,3 3-85 0,-4 2-18 15,-4 0-119-15,-3 1-44 0,-12 1-246 16</inkml:trace>
  <inkml:trace contextRef="#ctx0" brushRef="#br0" timeOffset="60192.44">17790 6708 850 0,'0'0'0'16,"0"0"400"-16,0 0-238 0,0 0 19 15,0 0-55-15,0 0-35 0,70 10-56 16,-39-10-23-16,-6 0 4 0,2 0-25 16,-5 0-36-16,-5 1-51 15,-9 6-141-15,-6 2-77 0,-2 1-232 16</inkml:trace>
  <inkml:trace contextRef="#ctx0" brushRef="#br0" timeOffset="60295.87">17763 6923 1314 0,'0'0'0'0,"0"0"341"0,0 0-265 16,0 0 5-16,74 8-45 0,-30-13-29 15,3-3 2-15,1-1-18 0,-5-2-437 16,-8-2-477-16</inkml:trace>
  <inkml:trace contextRef="#ctx0" brushRef="#br0" timeOffset="61031.55">19727 2864 263 0,'0'0'0'0,"0"0"100"0,0 0-69 16,0 0-22-16,0 0-18 0,0 0-71 15,0 0-169-15</inkml:trace>
  <inkml:trace contextRef="#ctx0" brushRef="#br0" timeOffset="61969.26">18265 6579 695 0,'0'0'0'0,"0"0"458"15,0 0-317-15,0 0-32 0,0 0-24 16,0 0-21-16,0 0 11 0,-23 92-14 16,21-50-24-16,2 0-8 15,0-1-25-15,2-2 1 0,2-6 7 16,7-2-19-16,-3-6-9 0,4-5-13 15,-1-3-56-15,1-7-20 0,-4-3-10 16,-1-6-62-16,1-1-34 0,-4-10-51 16,-2-5-219-16</inkml:trace>
  <inkml:trace contextRef="#ctx0" brushRef="#br0" timeOffset="62350.04">18530 6521 817 0,'0'0'0'16,"0"0"296"-16,0 0-189 0,0 0 0 16,0 0-34-16,0 0-24 0,0 0-12 15,-35 75 5-15,28-39 9 0,-1 8-16 16,2 0-10-16,4 1 9 0,2-3-9 16,0-5-8-16,10-6 7 15,-2-4-18-15,11-7-3 0,0-6 6 16,3-4-12-16,3-7 3 0,4-3 0 15,-6-7 0-15,8-10-13 0,-13-2 4 16,3-2-19-16,-8 0 6 0,-9 2 17 16,-6-1-8-16,-3-2 5 15,-11 2 13-15,-5 0-9 0,-4 3 1 16,-1 5 6-16,-1 4 1 0,0 6-4 16,12 2 33-16,1 3-35 0,6 4-1 15,-1 6 6-15,7-1-6 0,2-3-52 16,0 3-10-16,9-3-39 15,1 1-11-15,-4-2-48 0,11-4-132 16,-3-2-46-16</inkml:trace>
  <inkml:trace contextRef="#ctx0" brushRef="#br0" timeOffset="62662.93">18819 6650 841 0,'0'0'0'15,"0"0"295"-15,0 0-200 0,0 0 16 16,-39 71 7-16,37-45-47 0,2 0-8 16,0 2-21-16,2-2-18 15,6-1 6-15,7-4-10 0,1-4-10 16,1-4 3-16,9-5-17 0,1-3 6 16,0-5 6-16,0-5-11 0,-4-4-1 15,0-5 8-15,-7-2-8 0,-8-1 3 16,1-2 9-16,-9 0-7 15,-2-3 14-15,-7-2 17 0,-3-3-1 16,-7-4-5-16,-1-1-3 0,-3 1-25 16,-2 6 4-16,6 9 6 0,1 6-14 15,10 8-1-15,-3 2-19 0,9 6-63 16,2 8-16-16,0-3-10 0,0 6-77 16,2-5-104-16,7-1-179 15</inkml:trace>
  <inkml:trace contextRef="#ctx0" brushRef="#br0" timeOffset="66658.41">16657 7355 361 0,'0'0'0'15,"0"0"531"-15,0 0-427 0,0 0 11 16,0 0-27-16,0 0-1 0,0 0-13 16,0 0-23-16,0 0-8 0,-19-10-18 15,19 10-9-15,2 0 1 0,-2 0-16 16,9 4 3-16,-5 3 25 0,0 4 0 16,4 0-16-16,0 1 3 15,-1 2-9-15,-1 3 0 0,4-3 8 16,-4-2-11-16,1 2 0 0,3-1 7 15,-4-4-11-15,2 0 0 0,-1-2 15 16,-3-2-13-16,0-2 1 0,-4 0 9 16,0-3-12-16,0 0 0 15,0 0 14-15,0 0-16 0,0 0 4 16,0 0 14-16,0 0-17 0,2 0 2 16,-2-2 16-16,4-2-12 0,2-5 3 15,2 1 2-15,-5-4-11 0,1 0 1 16,4 2 0-16,-4-1 3 15,0 3-3-15,-2-1 0 0,2 4 4 16,1-1-6-16,-5 2 4 0,4 3-3 16,-4 0 1-16,0 0 0 0,0 1 1 15,0-1-1-15,0 1 0 0,0 0 0 16,0 0-50-16,0 0-4 0,0 0-62 16,0 0-7-16,0 3-42 15,0 5-126-15,0 0-78 0</inkml:trace>
  <inkml:trace contextRef="#ctx0" brushRef="#br0" timeOffset="67499.25">16771 7846 649 0,'0'0'0'0,"0"0"297"16,0 0-186-16,0 0-22 0,0 0 2 16,0 0-26-16,-69-6 6 15,59 11-14-15,-2 3-12 0,1 1-2 16,-1 1-1-16,4 1-6 0,-1 3 1 15,3-3-12-15,6 1-4 0,-4 1 1 16,4-1-18-16,0-2 1 0,0 2 9 16,4-1-15-16,0 1 2 15,9 0 13-15,-5-1-15 0,8-1 2 16,-5-2 16-16,5-1-12 0,-1-4 5 16,-5-1 8-16,5 0-11 0,-5 0-3 15,4-2 9-15,-5 0-10 0,5-1 4 16,-4-7 6-16,5-3-14 15,-5-2 2-15,-1 1 10 0,-3-3-17 16,-4 1 8-16,0 3 7 0,-2 0-14 16,0-2 8-16,-4 4 3 0,-5-2-6 15,-3 1 0-15,2 1 0 0,-5 1 2 16,7 1-2-16,-6 5 0 0,5 2 7 16,-3 0-5-16,4 0 6 15,-1 0-15-15,5 2 7 0,0 0 0 16,4 2 0-16,0-2-3 0,-2 1 5 15,0-2-4-15,2 1-4 0,0 0 9 16,0-1-6-16,0 1-3 16,0-1 9-16,0-1-6 0,0 0 3 15,-2 0 0-15,2 0 0 0,0 0 0 16,0 0 0-16,0 0 0 0,0 2-2 16,0-2 3-16,0 0-1 0,0 0 1 15,0 0 6-15,0 0-13 0,0 0 6 16,0 2 0-16,0-2 1 15,-2 0 0-15,2 0 4 0,0 0-10 16,0 0 6-16,0-1 6 0,0 1-14 16,0 0 8-16,0 0 6 0,0 0-14 15,0 0 5-15,0 0 3 0,0-1-2 16,0 1-12-16,0 0 17 16,0 0-8-16,0 0-3 0,0 0 8 15,0 0-2-15,0 0-5 0,0 0 8 16,0 0-4-16,0 0-31 0,0 0 18 15,0 0-29-15,0 0-7 0,0 0-8 16,0 0-41-16,-2-2-1 0,2 2-21 16,0-2-77-16,2 0-77 15,0-1-81-15</inkml:trace>
  <inkml:trace contextRef="#ctx0" brushRef="#br0" timeOffset="68401.31">19392 6694 524 0,'0'0'0'16,"0"0"306"-16,0 0-172 15,0 0-1-15,0 0 10 0,0 0-33 16,0 0-8-16,0 0-18 0,0 0-4 16,-19 1-6-16,27 0-11 0,5 3 12 15,5-1-22-15,9 1-25 0,0-2-8 16,8-2-1-16,-4-1-18 15,2 1 0-15,-2-1 7 0,-8 1-14 16,-4-1-3-16,-9 1-3 0,0 2-32 16,-6-1-12-16,-1 0-25 0,-3 0-50 15,0 1 9-15,-5-1 21 0,-3-1-66 16,2-1-58-16,-6-9-18 0,1-3-126 16</inkml:trace>
  <inkml:trace contextRef="#ctx0" brushRef="#br0" timeOffset="68713.8">19605 6558 975 0,'0'0'0'0,"0"0"306"15,0 0-188-15,0 0-10 0,0 0-16 16,0 0-23-16,0 0-25 0,0 0-21 16,0 0 7-16,41 63-16 0,-22-55-7 15,-3 0 4-15,1 1-15 0,-5-1 4 16,-2-2 0-16,-1 2 5 15,-5-1-5-15,-2-1 0 0,-2 2 7 16,-4 0-5-16,-5-1 30 0,1 4-15 16,-2-2-5-16,-3 1 6 0,-3 2-15 15,-1 2-1-15,-1 4 9 0,-3 0-14 16,2 2 1-16,5-4 4 0,2-2 2 16,5-4-7-16,3-2 6 15,4-4-6-15,2-2 2 0,4-2 2 16,5-3-2-16,3-8-68 0,3-2-17 15,-3-2-147-15,3-3-77 0,-7 1-305 16</inkml:trace>
  <inkml:trace contextRef="#ctx0" brushRef="#br0" timeOffset="69745.22">17380 7029 128 0,'0'0'0'15,"0"0"101"-15,0 0-71 0,0 0-7 16,0 0-6-16,0 0-11 0,0 0-2 15,0 0-4-15,0 0 0 0,0 10 0 16,0-8 2-16,0 3-2 0,0-2 0 16,0-1-2-16,2 0-3 15,-2-1-75-15</inkml:trace>
  <inkml:trace contextRef="#ctx0" brushRef="#br0" timeOffset="71494.82">20568 6777 933 0,'0'0'0'0,"0"0"287"0,0 0-184 0,0 0-10 16,0 0-31-16,-70-42-15 0,55 33 1 15,1 0-2-15,-5 3-8 0,0 1 2 16,1 6-12-16,-3-1-3 0,5 11 4 16,-1 7-19-16,1 6-3 15,-1 6 10-15,5 4-17 0,1 2 0 16,11-1 29-16,2-3-23 0,19-3-2 16,2-8 6-16,4-4-14 0,4-8 4 15,0-7 0-15,4-2 6 0,-2-8-6 16,-2-7 0-16,-6-4 5 15,-5-4-5-15,-5-2 0 0,-7 1 6 16,-4 0-8-16,-4 0 4 0,-4 1-1 16,-6 2-4-16,1 4 6 0,-3 5-3 15,6 4-1-15,2 5 2 0,0 3 6 16,4 2-11-16,0 10 8 16,0 12-8-16,0 4-2 0,8 4 9 15,4 2-4-15,5-2-2 0,1-4 6 16,1-4-3-16,-9-4-4 0,7-4 4 15,-5-7 0-15,-1 0-99 0,-1-6 39 16,-4-3-70-16,0-2-1 0,3-10-26 16,-5-3-109-16,0-3-123 15</inkml:trace>
  <inkml:trace contextRef="#ctx0" brushRef="#br0" timeOffset="71645.42">20795 6844 923 0,'0'0'0'0,"0"0"406"15,58 7-274-15,-27-6-47 16,0-2-9-16,4 1-17 0,-4-1-35 16,-4-4-23-16,-2 2 11 0,-9-1-24 15,-3 1-106-15,-9-3 29 0,-2 2-78 16,-2-1 35-16,-6-1-75 0,-7-4-128 16,-3 1 28-16</inkml:trace>
  <inkml:trace contextRef="#ctx0" brushRef="#br0" timeOffset="71807.89">20888 6677 795 0,'0'0'0'0,"0"0"326"0,0 0-209 16,19 85-32-16,-13-54-26 15,2 4-4-15,1 2-18 0,-3-2-20 16,2-1 3-16,-2-4-20 0,0-4 0 16,-3-5-33-16,5-8-87 0,0-4-61 15,-2-9-144-15,3-2-370 0</inkml:trace>
  <inkml:trace contextRef="#ctx0" brushRef="#br0" timeOffset="72196.95">21306 6763 1070 0,'0'0'0'0,"0"0"239"16,0 0-180-16,-25-63 1 0,25 49 15 15,0 3-38-15,8 3-23 0,7 5 0 16,-3-1-18-16,7 4 3 0,-1 3 2 16,3 2 5-16,0 6-4 15,1 1 14-15,-5-1-7 0,2 5-4 16,-11-2 13-16,-4 2-13 0,-4 4 8 16,-8 1 21-16,-3 1-16 15,-9 3-9-15,-3-2 8 0,-6-1-20 0,-4 2 2 16,2 0 2-16,4 3 6 15,4-4-10-15,9-5 6 0,4-2-1 16,5-6-5-16,5-1 6 0,11-3-2 16,9-1-3-16,1-5 4 0,10 0 8 15,2 0-11-15,-2-2 2 0,2-3 5 16,4 1-9-16,-6-3 6 16,-4-1-5-16,-4 3-33 0,-11-2-16 15,-5 1-66-15,-1 1-9 0,-4-3-18 16,-2-2-146-16,0-4-141 0</inkml:trace>
  <inkml:trace contextRef="#ctx0" brushRef="#br0" timeOffset="72606.25">21616 6553 1083 0,'0'0'0'0,"0"0"163"16,-15 86-93-16,17-42-5 15,-2 2 7-15,7 4-12 0,-1-3-23 16,-2 0-13-16,-2-5 7 0,0-5-22 16,0-7-9-16,2-5 0 0,-2-7 6 15,-2-5-8-15,0-6 4 0,0-4 3 16,0-3-10-16,-2-5 10 0,0-5-10 16,-2-8-32-16,2-4 30 15,2-6-18-15,0-3-1 0,0 3 12 16,6 0-18-16,0 4 20 0,5 6 19 15,1 4-11-15,-1 6-1 0,1 2 10 16,2 4 15-16,1-1-10 16,1 3 15-16,3 0-11 0,0 5 1 15,-1 4 12-15,3 1-18 0,-5 5-3 16,-1 0 20-16,-3 6-11 0,-10 1 5 16,-2 5 13-16,-2 4-17 0,-14 0-9 15,-5 1 13-15,0-3-18 0,-3-4-4 16,1-5 4-16,4-8 5 15,7-7-20-15,-1-5-29 0,5-7-89 16,8-10-14-16,-2-3-60 0,6-3-156 16,7-4-134-16</inkml:trace>
  <inkml:trace contextRef="#ctx0" brushRef="#br0" timeOffset="72779.95">22040 6800 1379 0,'0'0'0'0,"0"0"216"15,0 0-156-15,0 0-20 0,64 14-21 16,-35-13-3-16,2-1-32 0,0 1-64 16,-4 0-35-16,-7 0-113 0,-9 1-118 15,-11-1-174-15</inkml:trace>
  <inkml:trace contextRef="#ctx0" brushRef="#br0" timeOffset="72948.55">21971 6994 1167 0,'0'0'0'16,"0"0"246"-16,0 0-165 16,77 4 4-16,-44-4-25 0,6-4-28 15,3-3-32-15,-9 4 0 0,-4-2-91 16,-7 3-86-16,-3 0-95 0,-9-3-195 15</inkml:trace>
  <inkml:trace contextRef="#ctx0" brushRef="#br0" timeOffset="73622.5">22683 6706 1016 0,'0'0'0'16,"0"0"257"-16,0 0-181 0,0 0-26 15,0 0 16-15,-81 48-13 0,54-28 5 16,-2 1-13-16,-2 0-15 0,4 1 9 16,-2-4-15-16,7 0-2 15,7-5 13-15,7-4-16 0,8-1-13 16,0-3 12-16,10 0-17 0,5-1 7 16,3-1 24-16,7-2-21 0,8-1-5 15,2 0 15-15,7 0-23 0,-1-2 2 16,0-2 0-16,-6 1 8 15,-4-1-11-15,-12 4 3 0,-11 0 0 16,-8 2-89-16,0 3 41 0,-2-1-51 16,-4-1-9-16,-2-3 8 0,-5 0-68 15,3 0-11-15,-4-12-43 0,5-2-86 16,-7-5-97-16</inkml:trace>
  <inkml:trace contextRef="#ctx0" brushRef="#br0" timeOffset="73788.75">22689 6757 814 0,'0'0'0'15,"0"0"398"-15,0 0-265 0,0 0-33 16,2 72-12-16,-2-42-26 0,-2 2-1 16,0 0-27-16,-2-3-18 15,-1-1-1-15,1-5-20 0,4-4-40 16,0-3-36-16,0-4-90 0,2-6-48 16,5-4-149-16,-5-2-407 0</inkml:trace>
  <inkml:trace contextRef="#ctx0" brushRef="#br0" timeOffset="74296.35">22819 6971 947 0,'0'0'0'15,"0"0"287"-15,0 0-204 0,0 0 0 16,70 43-15-16,-55-32-11 0,-1 0-18 16,1 2-18-16,-3-6 11 15,0 0-18-15,-3-4-7 0,-5-3 13 16,2 0-18-16,-4-2 0 0,-2-6 18 15,0-1-18-15,0-5-1 0,-2-3 12 16,-4-4-17-16,2-6-4 0,-2-5 16 16,1-4-10-16,3-2-8 15,2-6 15-15,-4-2-10 0,4 0-21 16,4 2 34-16,0 5-12 0,3 8 1 16,-3 7 6-16,-4 10 37 0,0 6-15 15,-6 7 14-15,-1 1-24 0,5 0-11 16,2 0 15-16,-4 0-21 15,4 0-1-15,0 0 6 0,0 0-5 16,0 0-9-16,4 2 21 0,0 0-20 16,3-1-14-16,-3 0 16 0,4-1-24 15,-4 0-7-15,2 0 6 0,-1 1-17 16,3-1 9-16,-6 2 26 0,2-1 0 16,2 1 6-16,-2 0 18 15,5 1-11-15,1-1 4 0,6 2 30 16,5 0-6-16,2 1-6 0,8 1 15 15,4-2-25-15,6 0-9 0,1-3 13 16,3 1-17-16,1-3-2 16,3 2 10-16,-5 0 5 0,-7 2-13 15,-2 0 6-15,-8-1 4 0,-8 3-12 16,-7-4 10-16,-6 2-6 0,-6 1-5 16,-4-2 1-16,-8 1-36 0,-3-1-22 15,-4 0-13-15,-3-2-116 0,-3 0-79 16,0-3-137-16</inkml:trace>
  <inkml:trace contextRef="#ctx0" brushRef="#br0" timeOffset="74529.14">23183 6719 1199 0,'0'0'0'0,"0"0"235"16,0 0-154-16,0 0 9 0,20 76-18 15,-18-50-45-15,1 2-16 0,-1 4 8 16,0-2-22-16,0 1 1 16,0-5 4-16,0-5-4 0,6-1-83 15,-6-5-1-15,2-5-49 0,3-4-16 16,-3-6-31-16,2-2-150 0,0-11-26 16</inkml:trace>
  <inkml:trace contextRef="#ctx0" brushRef="#br0" timeOffset="74828.77">23381 6788 879 0,'0'0'0'15,"0"0"424"-15,0 0-285 0,0 0-21 16,0 0-6-16,0 0-23 0,0 0-34 16,-41 67-24-16,41-41 10 15,0 2-23-15,0 1-9 0,4-4 14 16,8 0-21-16,5-3-4 0,2-8 4 15,5-4 5-15,3-8-14 0,4-2 14 16,2-6-11-16,-4-9-7 0,0-4 15 16,-4-1-8-16,-4-5-11 15,-7 2 22-15,-6 1-8 0,-8-4-2 16,-6 2 6-16,-10 1 15 0,-13-1-19 16,-4 7 2-16,-3 7 8 0,-3 6-14 15,4 5 10-15,6 5-10 0,4 7-159 16,15 0-80-16,6 3-351 15</inkml:trace>
  <inkml:trace contextRef="#ctx0" brushRef="#br0" timeOffset="78267.09">12913 8829 400 0,'0'0'0'16,"0"0"281"-16,0 0-103 15,0 0-24-15,0 0-20 0,0 0 3 16,0 0-26-16,0 0 1 0,0 0 8 16,-6-1-33-16,6 5-7 0,0 12-43 15,-2 11-9-15,-2 15 9 0,0 6-22 16,2-3-6-16,-2-6 11 0,4-6-28 16,0-6 7-16,8-5 2 15,0-6-2-15,-2-5-25 0,1-6 1 16,-1-3-51-16,0-2-2 0,2 0 7 15,-4-6-16-15,0-4 33 0,3-3 29 32,-3 1-18-32,2 1 29 0,-2 1 23 0,2 1-15 0,5 0 6 15,-5-3 0-15,6-1 60 0,3-2-29 16,3-1 24-16,1 1-3 0,-3-2-9 16,1 1 4-16,-7 0-26 0,-6 0-6 15,1-2 11-15,-5-1-28 0,0 1 4 16,-2-2 14-16,-9-1-23 15,-1-2 7-15,-3-1 0 0,-5-3 4 16,-3 2-6-16,-4-1 4 0,-4 3-3 16,0 3-2-16,-2 5 6 0,2 9-6 15,-4 6-1-15,4 1 8 0,-2 15-7 16,0 10 0-16,-5 7 6 0,10 6-3 16,7 2-3-16,11 2 6 15,7-4 2-15,3 1-9 0,9-3 8 16,11-2 2-16,-1-5-1 0,10-1 21 15,0-8-14-15,2-2 3 0,8-6 11 16,-4-6-24-16,2-1 6 0,-3-6 10 16,-8 0-23-16,-7-1 2 15,2-5 6-15,-11 0-6 0,2-2-89 16,-5 3 14-16,-1 0-95 0,4 3 1 16,-8-3-54-16,0 1-224 0</inkml:trace>
  <inkml:trace contextRef="#ctx0" brushRef="#br0" timeOffset="78452.41">13327 8901 1359 0,'0'0'0'0,"0"0"370"0,0 0-257 16,62 7-52-16,-33-1-3 15,-7 0-29-15,5 0-19 0,-2-1 7 16,2-1-28-16,-4 0-5 0,-5 1-13 15,-1-2-80-15,-7 1-75 0,1-1-66 16,-7-1-235-16</inkml:trace>
  <inkml:trace contextRef="#ctx0" brushRef="#br0" timeOffset="78846.98">13837 8850 1203 0,'0'0'0'0,"0"0"297"16,0 0-228-16,0 0 22 0,0 0-37 16,0 0-10-16,62-32 5 15,-35 32-21-15,0 0-2 0,4 4 6 16,-6 3-28-16,0-1-2 0,-7 2 12 15,-5 3-21-15,-7 3 5 0,-6 8 4 16,-17 2-4-16,-7 5-21 16,-3-1 18-16,-2-2-12 0,0-2 9 15,4-3 16-15,4-7-14 0,7-1 5 16,6-6 2-16,6-3 15 0,2-1-16 16,2-3 20-16,10 0-27 0,0-3 12 15,9-5 15-15,4-1-27 0,2-1 5 16,2 2 4-16,-2 2-4 15,-3 2-68-15,3 3-19 0,2 1-115 16,-4 0 5-16,2 5-49 0,-9 2-247 16</inkml:trace>
  <inkml:trace contextRef="#ctx0" brushRef="#br0" timeOffset="79313.42">14166 9177 1082 0,'0'0'0'0,"0"0"364"0,-68 39-274 31,45-24-4-31,-10-5-36 0,2 0-16 0,0-2-34 0,-6-2 0 0,0-3 0 16,1-3-3-16,1-1-8 0,4-10 20 16,6-4-18-16,3-8 7 15,1-6 3-15,0-9-2 0,9-8 0 16,4-8 1-16,8-7 19 0,2-4-19 16,12-3 21-16,7 6-21 0,6 3 0 15,10 10 35-15,13 8-23 0,-1 9 10 16,5 8 18-16,4 12-21 15,-2 9-2-15,-3 8 12 0,-5 18-24 16,-15 12 2-16,-6 13 18 0,-11 7-19 16,-5 5 9-16,-11 5 17 0,-4 2-26 15,-9 0 2-15,-5-5 9 0,-3-8-26 16,4-7 9-16,3-12 0 0,-5-7 0 16,5-7-28-16,4-10 8 15,-3-4-29-15,5-4 8 0,6-3 20 16,0 0-10-16,0 0 24 0,2 0 14 15,0 0-13-15,0-7-2 0,4 0 16 16,-2 2-12-16,6-3 2 0,0 3 4 16,-3 3 2-16,-5 0-4 15,2 1 0-15,-2 0 10 0,0-1-8 16,0 2 25-16,0 0-20 0,0 0-2 16,0 0 9-16,0 0-22 0,0 0 5 15,0 0 0-15,0 0-50 0,0 0-39 16,0 0-58-16,0 1-59 15,0-1-37-15,0 0-151 0</inkml:trace>
  <inkml:trace contextRef="#ctx0" brushRef="#br0" timeOffset="79534.23">14135 9325 486 0,'0'0'0'0,"0"0"290"16,0 0-207-16,0 0-51 0,0 0-27 16,0 0-4-16,0 0-2 0,0 0-268 15,0 0-124-15</inkml:trace>
  <inkml:trace contextRef="#ctx0" brushRef="#br0" timeOffset="81737.28">15607 9295 347 0,'-9'6'0'0,"5"-1"149"0,2-5-66 16,-2 1-26-16,4-1-4 0,0 0-24 15,0 0-21-15,0 1-9 0,0 1 2 16,2-1-2-16,-2 1-21 0,0 3-3 16,0 1-15-16,0-1-10 15,-2 2-40-15,2-3-95 0</inkml:trace>
  <inkml:trace contextRef="#ctx0" brushRef="#br0" timeOffset="82244.89">15596 9544 887 0,'0'0'0'0,"0"0"339"0,0 0-201 15,0 0-40-15,0 0-11 0,-60 9-16 16,48 9-22-16,-11 10 13 0,7 10-8 16,-3 7-17-16,5 5-3 15,1 3-32-15,9-1-2 0,4-2 0 16,4-6 5-16,13-7-15 0,1-6-11 15,9-4-67-15,-4-6-23 0,4-6-17 16,6-5-62-16,-8-8-27 0,-5-2-124 16</inkml:trace>
  <inkml:trace contextRef="#ctx0" brushRef="#br0" timeOffset="82640.66">15904 9787 805 0,'0'0'0'0,"0"0"274"0,0 0-181 16,-8-68-12-16,0 56-5 0,0 2-15 15,-7 6-12-15,-1 4-2 0,-3 1-12 16,0 15-10-16,-1 3 24 0,-3 10-12 16,0 3 0-16,7 4 13 15,7 2-14-15,5-5-13 0,8 0 9 16,5-5-20-16,9-8-4 0,3-4 10 15,0-9-21-15,3-6 5 0,3-2 11 16,0-8-16-16,2-8 3 0,-6-5 0 16,-7-5 0-16,-3 3-25 15,-7-1 27-15,-4 4-4 0,-2 0-27 16,-2 1 36-16,-10-1-14 0,3 4 0 16,1 4 10-16,2 10 1 0,0 3-3 15,4 0 22-15,2 3-23 0,0 11 0 16,0 8 0-16,12 3 13 15,-2 4-11-15,5 0 17 0,1-5-24 16,-1-6 3-16,1 1 4 0,-5-3 0 16,-1-4-5-16,-4-6 6 0,-2-2-6 15,-2-3-73-15,1 0 3 0,-1-1-90 16,4-3 21-16,0-5-32 0,-4-8-211 16,6-2-136-16</inkml:trace>
  <inkml:trace contextRef="#ctx0" brushRef="#br0" timeOffset="82789.2">16179 9847 1250 0,'0'0'0'16,"0"0"375"-16,0 0-272 15,85-1-6-15,-56-3-69 0,-2-1-25 16,2 4 2-16,0-3-10 0,-4 1-272 16,-1 2 16-16,1-6-409 0</inkml:trace>
  <inkml:trace contextRef="#ctx0" brushRef="#br0" timeOffset="83199.71">16680 9797 1068 0,'0'0'0'0,"0"0"254"0,0 0-170 16,-40-73 19-16,34 60-2 0,2 0-24 15,4 5-38-15,0 0-20 0,4 4-3 16,0 2-22-16,11 2 7 0,1 0 10 16,-1 2-17-16,5 6 7 15,5 2 12-15,-2 4-18 0,2-1 7 16,-5 0 12-16,-1 2-15 0,-7-1 0 16,-7 3 2-16,-5 1 5 0,-3 1-5 15,-11 3 16-15,-7 2-21 0,-3 0 5 16,-10-3 11-16,-1 0-19 15,6-2 6-15,5-3 2 0,7-4 2 16,9-1-3-16,2-6 0 0,6 1 6 16,6-2-7-16,4 1 2 0,9-2 21 15,6-1-10-15,-1-2 8 0,11-1-21 16,-4 1 2-16,0 0 10 0,3-1-19 16,-5-2-4-16,-3-2-22 15,-5 0-50-15,-2 0-43 0,-15 3-21 16,-2-3-76-16,-2-3-35 0,0-4-92 15</inkml:trace>
  <inkml:trace contextRef="#ctx0" brushRef="#br0" timeOffset="83602.72">16963 9521 1121 0,'0'0'0'0,"0"0"330"15,0 0-286-15,0 0 20 0,0 0 33 16,6 90-39-16,0-36-20 15,-2 10-7-15,3-3 7 0,-5-1-18 16,0-10-11-16,-2-11 7 0,4-4-21 16,-2-10 2-16,0-6 6 0,0-6-5 15,-2-8-4-15,0-2 9 0,0-3-6 16,0-4-14-16,0-5 15 0,-2-9-32 16,0-6 21-16,2-2 11 15,2-3-25-15,2-1 7 0,6 3 6 16,1 6-8-16,7 2 4 0,-3 5 18 15,-1 3 0-15,3 7-14 0,-1 4 17 16,-1 1-6-16,3 8 8 0,1 1 17 16,0 2-13-16,-3-3 4 15,-5 1 15-15,3 3-16 0,-6 1 2 16,-8 1 11-16,2 2-15 0,-8 2 4 16,-12 3 5-16,-5 2-16 0,-6-1-4 15,2 0 2-15,-4-4 3 0,10-4-7 16,9-7-11-16,-3-3-56 15,11-5-24-15,0-2-26 0,4-5-44 16,2-6-30-16,6-7-59 0,7-3-167 16</inkml:trace>
  <inkml:trace contextRef="#ctx0" brushRef="#br0" timeOffset="83885.75">17263 9596 1182 0,'0'0'0'15,"0"0"290"-15,0 0-180 0,0 0 20 16,66 5-34-16,-42 9-51 0,1 6-11 16,0 2-22-16,-2 2-2 15,-3 6 6-15,-3-1-16 0,-9 1 0 16,-6 1 0-16,-2 3 8 0,-8 3-9 16,-11 3 2-16,-7 1 5 0,-5-5-7 15,6-5 2-15,2-4 6 0,11-7-5 16,-1-6 9-16,9-9-19 0,2-4 8 15,2 1 0-15,0-2 0 16,0-2-27-16,4-5 10 0,9-6-27 16,-3-3-36-16,0-2-29 0,1-1-75 15,3-1-25-15,-2-6-153 0,1-4-557 16</inkml:trace>
  <inkml:trace contextRef="#ctx0" brushRef="#br0" timeOffset="84297.35">17467 9236 1199 0,'0'0'0'0,"0"0"371"0,0 0-230 16,0 0 7-16,0 0-74 15,0 0-63-15,0 0 1 0,0 0-6 16,0 0-1-16,62 21 8 0,-39-6-17 16,0 2 0-16,-9-3 8 0,3-3-4 15,-15 4-7-15,-2 0 14 0,-11 4-12 16,-7 1 3-16,-9 0 4 0,-6-2-1 16,6-3-4-16,0-3 6 15,4-4-2-15,9-2-1 0,6-3 0 16,3-1 18-16,5-2-6 0,0 0 6 15,7 0-15-15,3 0 0 16,11-2 13-16,10 0-12 0,2 2-4 0,-2 0 0 16,6-1 0-16,0 1 0 15,-4 2 0-15,0-2 0 0,-6 0 0 16,-10 1 0-16,-9 2 0 0,-8 2 0 16,0 0 0-16,-2 0 0 0,-4 0 0 15,-3 1-146-15,1-1-134 0,-6-5-110 16,1 0-672-16</inkml:trace>
  <inkml:trace contextRef="#ctx0" brushRef="#br0" timeOffset="85484.99">17831 9724 1094 0,'0'0'0'0,"0"0"370"16,0 0-214-16,0 0-1 15,0 0-57-15,0 0-67 0,0 0-7 16,0 0-14-16,62-8-5 0,-37 8 5 15,-5 0-12-15,3 0 0 0,-2-2 4 16,-5-1-4-16,1 0-58 0,-3 0-4 16,-7 3-82-16,-7 0-56 15,-2 2-36-15,-17 5-222 0</inkml:trace>
  <inkml:trace contextRef="#ctx0" brushRef="#br0" timeOffset="85720.32">17767 9969 1249 0,'0'0'0'0,"0"0"453"0,66 7-325 15,-41-4-52-15,8 1-43 0,-4-1-15 16,2 3-20-16,8-2-42 0,-4 1-138 16,0-5-442-16</inkml:trace>
  <inkml:trace contextRef="#ctx0" brushRef="#br0" timeOffset="87778.83">18532 9581 413 0,'0'0'0'0,"0"0"509"16,0 0-332-16,0 0-18 0,0 0-63 15,0 0-11-15,0 0-7 16,0 0-16-16,0 0-15 0,2-2-21 16,-25 29-12-16,-4 4 10 0,-6 3 0 15,2 1-18-15,0 1 12 0,-2-6 3 16,10-2-9-16,5-7 11 0,9-7-11 16,5-5-9-16,4-3 7 15,0-3-8-15,9 0-4 0,9 0 4 16,7-2 25-16,4-1-16 0,8 0 8 15,4 0-4-15,3 0-9 0,1-3 7 16,-1-1-5-16,-11 4-12 0,-6-2 8 16,-9 5-1-16,-5 8-4 15,-9-5-30-15,-2 1 3 0,-2 1-30 16,2-4-13-16,-8-2-34 0,-5-2-10 16,3-3-14-16,-2-9-71 0,-1-1-68 15,-1-8-49-15</inkml:trace>
  <inkml:trace contextRef="#ctx0" brushRef="#br0" timeOffset="88004.23">18548 9626 704 0,'0'0'0'15,"0"0"353"-15,0 0-234 0,0 0-29 16,0 0-29-16,0 0 2 0,0 0 1 16,-35 80-22-16,35-44 18 15,4 4 7-15,2 8-24 0,-1-1 2 16,-3 0-10-16,2-2-22 0,0-7 0 15,0-5-5-15,4-8-15 0,-1-4 3 16,-3-5-28-16,-2-6-41 0,6-5-5 16,-6-5-38-16,2-6-32 0,0-7-3 15,3-5-120-15,1-5-83 16</inkml:trace>
  <inkml:trace contextRef="#ctx0" brushRef="#br0" timeOffset="88362.8">18811 9693 777 0,'0'0'0'15,"0"0"289"-15,0 0-196 0,0 0 20 16,0 0-20-16,0 0-19 0,0 0-5 16,0 0-22-16,0 0 10 15,-4-44-9-15,-3 52-31 0,-3 3 9 16,4 3 12-16,-2 7-12 0,-3 1 9 15,9 4-1-15,-2 5-19 0,2-1 12 16,2-1 10-16,0 1-21 0,6-1 6 16,7-5 3-16,-3 0-22 15,9-3 11-15,1-6-6 0,5-5-14 16,0-3 12-16,0-6 0 0,-1-1-11 16,-1-6 10-16,-4-4-2 0,-3-4-6 15,-5-3 1-15,-1-5 8 0,-2-3-12 16,-6 0 8-16,-4-4 3 15,2-1-10-15,-14-4-1 0,-5 0 0 16,-1-4-17-16,-5 2 1 0,-6 10-20 16,6 10-27-16,2 13-23 0,5 8-104 15,5 14-59-15,-1 3-211 0</inkml:trace>
  <inkml:trace contextRef="#ctx0" brushRef="#br1" timeOffset="95643.01">10549 3856 765 0,'0'0'0'16,"0"0"457"-16,0 0-311 0,0 0-11 16,0 0-11-16,0 0-43 0,0 0-31 15,0 0-21-15,2-39-8 0,6 39 1 16,4 6-1-16,1 5-3 0,1 2 1 16,-4 4-1-16,5 2-5 15,-1 3 0-15,-1 1 0 0,3 1-4 16,-5 2-2-16,-1 3 1 0,-2 0-5 15,-4-1 0-15,5 0 1 0,-5-2-3 16,0-3 0-16,-2-3 0 16,-2-3 2-16,0-2-1 0,0-3-1 15,0-4-2-15,-2-1 2 0,-2-4 4 16,-2 1-8-16,-1-1 3 0,1 0-1 16,-2-2-10-16,-2 0 1 0,-3 2 4 15,1-3 0-15,-3 0 1 0,3 0 4 16,-3-3-1-16,7 1 2 15,-2-1 0-15,2 0 0 0,3 0-1 16,1 1 2-16,2 2-1 0,0 0 1 16,2 0 8-16,0 0-7 0,0-2 5 15,0 2-3-15,0 0-3 0,0 0-1 16,0 0 0-16,2 2 5 0,4 0-1 16,1 4 3-16,-1 0 1 15,4 1 4-15,-2 3-4 0,1-1 3 16,-1-1-3-16,2-1 0 0,-1 1-4 15,1-4-4-15,2 3 0 0,-1-1 0 16,-1-4 0-16,2 0 0 0,-1-2 0 16,-1-1 0-16,2-1 0 15,-3-2 0-15,3-4 0 0,-2-1 0 16,-1 1 0-16,-3-2 0 0,0 1 0 16,-2 0 0-16,-2 3 0 0,5-2 0 15,1 1 0-15,-4 3 0 0,0-2 0 16,2 4 0-16,-2-3 0 15,-1 3 0-15,1-1 0 0,-2 0 0 16,0 2 0-16,-2-1 0 0,0 2 0 16,0 0 0-16,0 0 0 0,0 1 0 15,0 4 0-15,-2-4-92 0,2 2-61 16,-2 1-121-16,2-4-168 0</inkml:trace>
  <inkml:trace contextRef="#ctx0" brushRef="#br1" timeOffset="96450.33">10257 5028 887 0,'0'0'0'0,"0"0"254"16,0 0-123-16,0 0-23 15,0 0-18-15,0 0-22 0,0 0-22 16,17-67-15-16,-15 56-10 0,-4 0-4 16,2 0-4-16,-9 0 1 0,-3 4 2 15,-3-3-3-15,-3 5-2 0,-3 4 3 16,1 1-3-16,-3 4 16 15,-4 7 3-15,4 4-2 0,0 6-8 16,3 4-5-16,5 0-5 0,3 4 0 16,2 4 2-16,5 0-2 0,3 0 1 15,2-3 0-15,7-2-4 0,3-7 1 16,2-3 0-16,5-5-3 0,6-4-1 16,-3-2 7-16,3-5-3 15,-4-3 2-15,-1-3 1 0,1-4-6 16,-7-2-2-16,3-1 4 0,-5-4-6 15,0 2-2-15,-3-1 2 0,-5 3-1 16,0-4-3-16,-2 2 1 16,0-3-6-16,-2 0-5 0,-3 0 8 0,3 1-5 15,-4 2 3-15,4 1 8 16,-2 6-2-16,4 2 0 0,0 3 2 16,0 1-1-16,0 0 0 0,0 0 0 15,0 0 2-15,0 0-2 0,6 1 0 16,0 6-2-16,1 5 3 0,3 1 5 15,2 3-3-15,1 4 2 16,-1 0 4-16,5-2-4 0,-3 1 4 16,1-1 1-16,-1-3-8 0,-4-1 4 15,5 0 0-15,-7-6-6 0,2-3 0 16,-5 0 11-16,-3-4-11 0,-2 0 0 16,0-1 0-16,0 0 1 15,0 0-6-15,-4-7-12 0,-1-3-17 16,1-4-38-16,4-1-41 0,0 1-59 15,0 0-62-15,9 3-38 0,-1 0-183 16</inkml:trace>
  <inkml:trace contextRef="#ctx0" brushRef="#br1" timeOffset="96842.28">10691 4871 1140 0,'0'0'0'16,"0"0"268"-16,0 0-194 0,0 0 31 16,0 0-27-16,0 0-36 0,0 0-13 15,-52 77-10-15,38-58-4 0,2-3 1 16,1 0 3-16,1-4-4 0,2 0 0 16,1-6-2-16,5 0-2 15,-2-3 1-15,2-2 3 0,2 1-1 16,0-2 2-16,0 0-2 0,0 0-8 15,0 0 1-15,0 0-3 0,4 0-2 16,0 0 5-16,3 1 4 0,-1 3-6 16,2 0 7-16,0 3 4 15,3 1-6-15,1 2-1 0,3 0 2 16,-5 0-7-16,6-4-2 0,-5 2 1 16,-1-3-3-16,-2 0 0 0,-3 1 5 15,-5-4-5-15,0 0 0 0,0-2-36 16,0 0-11-16,0 0-61 0,0-2-50 15,4-7-71-15,2-3-162 16,0-4-309-16</inkml:trace>
  <inkml:trace contextRef="#ctx0" brushRef="#br1" timeOffset="97374.83">10970 4966 585 0,'0'0'0'0,"0"0"257"0,0 0-168 16,0 0-5-16,0 0 17 0,0 0-2 16,-39-68-4-16,39 52-7 0,2 2-7 15,4-1-3-15,2 1 1 0,7 4-23 16,-7-1-11-16,9 4-6 15,-3 5-14-15,7-3-3 0,4 5-6 16,-1 0-2-16,-3 1-9 0,0 7 0 16,-9 7-1-16,-1-1-3 0,-7 5 1 15,-2 2 4-15,-2-3-4 0,0 4-1 16,-8 1 4-16,-5 2-3 0,-1-1 1 16,-5 3 3-16,-2-5-4 15,-1 2-2-15,-3-2 0 0,4-3 4 16,0-3-3-16,5-4 0 0,1 0-1 15,5-8 0-15,4-1 4 0,0-2-3 16,6-1 4-16,0 0 1 0,0 0-3 16,0 0-1-16,12-6 3 15,-2 1-2-15,5-4 3 0,-1 4 1 16,-1 3-4-16,-1 0 4 0,3 2 5 16,-3 0-7-16,-2 1 0 0,5 5-3 15,-3-2-2-15,1 1 0 16,-7 0 0-16,4-4 0 0,-4 3-10 15,-3-3-3-15,-3-1-15 0,0 0-26 16,4-2-25-16,-4-5-31 0,6-3-63 16,-4-4-30-16,4-3-86 0,-2-4-224 15</inkml:trace>
  <inkml:trace contextRef="#ctx0" brushRef="#br1" timeOffset="98267.13">11282 4620 1003 0,'0'0'0'0,"0"0"315"15,0 0-260-15,0 0-4 0,0 0 19 16,0 0-4-16,0 0 2 0,2 87-13 16,0-50-19-16,-2 6 5 0,0 0 2 15,0 2-8-15,5-3 0 0,-5-2-5 16,0-5-13-16,0-3-2 15,0-7-2-15,4-1-8 0,-2-6 0 16,0-3 2-16,0-7-3 0,-2-3-1 16,0-1 3-16,0-4-7 0,0 0 1 15,0-4 0-15,0-5 9 0,0-6-11 16,0-3-5-16,0 0-6 0,0-5-5 16,0 5 9-16,0 0 0 15,0 1 2-15,2 2 1 0,2 0 0 16,2 1 2-16,-2 0 4 0,5 6 0 15,-3-3-4-15,4 4 4 0,3-3 0 16,-1 3-4-16,3 1 6 0,-3 0-3 16,5 0-1-16,-5 2 4 15,11 1-1-15,-7 3 0 0,5 0 3 16,-3 0-4-16,-3 1 0 0,-3 5 4 16,-1 4-4-16,-5 1 0 0,0 4 7 15,-4-2-3-15,-2 3 2 16,0 1 3-16,-8 0-1 0,2 3 2 15,-13 1-1-15,3-2-8 0,-5-1 4 16,0-4 3-16,1-3-5 0,1-2 4 16,7-5 2-16,1 0-2 0,-1-3 2 15,1-1 11-15,9 1-3 0,-4-1-17 16,6 0 0-16,-2 0 0 0,2 0 0 16,0 0 0-16,0-2 0 15,0 1 0-15,0-2 0 0,0 2 0 16,0 1 0-16,0 0 0 0,0 0 0 15,0 0 0-15,0 0 0 0,0 0 0 16,0 0 0-16,0 0 0 0,0 1 0 16,0 1 0-16,0-1 0 15,0 0 0-15,0-1 0 0,0 0 0 16,0 0 0-16,0 0 0 0,0 1 0 16,0 0 0-16,0 0 0 0,0-1 0 15,0 0 0-15,0 0 0 0,0 0 0 16,0 0 0-16,-2 0 0 15,2 0 0-15,0 0 0 0,0 0 0 16,0 0 0-16,0 0 0 0,0 0 0 16,0 0 0-16,0 0 0 0,0 2 0 15,0 0 0-15,0-1 0 0,0-1 0 16,0 0 0-16,0 0 0 0,0 0 0 16,0 0 0-16,0 0 0 15,0 0 0-15,0 0 0 0,0 0 0 16,0 0 0-16,0 0 0 0,0 0 0 15,0 0 0-15,0 0 0 0,0 0 0 16,0 0 0-16,-2 0 0 0,2 0-34 16,-2-1-3-16,0 0-12 15,2-2-52-15,0 2-103 0,0 1-33 16,0 0-145-16</inkml:trace>
  <inkml:trace contextRef="#ctx0" brushRef="#br1" timeOffset="100077.41">16570 10729 1064 0,'0'0'0'0,"0"0"378"15,0 0-265-15,0 0 27 0,0 0-43 16,0 0-47-16,0 0-17 0,0 0-7 16,12-65-11-16,-3 50 0 0,5-2 3 15,-3-3-15-15,3 1 6 0,-6 1 8 16,7 1-7-16,-9 3 7 15,4 3 13-15,-4 2-18 0,-1 2-12 16,-5 0 0-16,2 4 0 0,0 1 0 16,-2 1 0-16,0 1 0 0,0 0 0 15,0 0 0-15,0 0 0 0,0 0 0 16,2 0 0-16,-2 0 0 0,6 0 0 16,-2 0 0-16,2 1 0 15,-4-1 0-15,9 3 0 0,-3-1 0 16,-2 1 0-16,7 1 0 0,-5 1 0 15,6 0 0-15,-3 3 0 0,5-1 0 16,-5 1 0-16,3 3 0 0,-6 0 0 16,5 0 0-16,-3 2 0 15,0-5 0-15,-3 2 0 0,-3-4 0 16,2-1 0-16,-4-2 0 0,-2-2 0 16,2-1 0-16,-2 0 0 0,0 0 0 15,-2 0 0-15,-4 0 0 0,6-2 0 16,0-1 0-16,0 0-145 0,0 2-27 15,0 1-90-15,0 0-136 16,0 4-220-16</inkml:trace>
  <inkml:trace contextRef="#ctx0" brushRef="#br1" timeOffset="100907.08">16764 10901 562 0,'0'0'0'0,"0"0"444"0,0 0-300 16,0 0-34-16,0 0 5 0,0 0-17 16,0 0-10-16,0 0 16 0,0 0-19 15,-66 54-16-15,54-41-13 0,4 3-9 16,-1 0-27-16,1 1-5 15,4-1 5-15,2 2-16 0,0-2 2 16,2 2 10-16,0-1-9 0,4-2-3 16,-4-5 13-16,8-1-17 0,2-1 0 15,-1-3 0-15,3 0 16 0,1-2-16 16,3-3 0-16,3 0 0 0,1 0 0 16,1-3 0-16,-4-1 0 15,-1 0 0-15,1 0 0 0,-9 1 0 16,2 0 0-16,-6-1 0 0,-2-1 0 15,3-1 0-15,-3-1 0 0,0-3 0 16,-2 0 0-16,0-4 0 0,-6 0 0 16,-3-5 0-16,-7-4 0 15,3-1 0-15,-1 3 0 0,1 2 0 16,9 5 0-16,-4 4 0 0,0 4 0 16,2 2 0-16,-5 4 0 0,-1 2 0 15,1 6 0-15,-1 0 0 0,6 2 0 16,-2-4 0-16,6-2 0 15,-1-2 0-15,1-1 0 0,2 0 0 16,-2-1 0-16,2 1 0 0,0-1 0 16,0 0 0-16,2 2 0 0,-2-2 0 15,0 0 0-15,0 0 0 0,0 0 0 16,0 0 0-16,0 3 0 0,0-2 0 16,0-1 0-16,2 1 0 15,-2 0 0-15,0-1 0 0,0 0 0 16,0 0 0-16,0 0 0 0,0 0 0 15,0 0 0-15,0 0 0 0,3 0 0 16,-3-2 0-16,0 1 0 0,0 1 0 16,0 0 0-16,2 0-4 15,-2 0 0-15,0-2-11 0,0-1 19 16,0 3-8-16,0-1-11 0,0 1 22 16,0 0-14-16,0 0-1 0,4 0 15 15,-4 0-14-15,0 0-3 0,2 0 18 16,-2 0-15-16,0 0-1 0,2 0 13 15,-2 0-10-15,0 0-2 16,0 0 10-16,0 0-6 0,0 0-7 16,0 0 14-16,0 0-8 0,0 0-12 15,0 0 15-15,0 0-18 0,0-1-12 16,0 0 4-16,0 0-36 0,0 0-22 16,2-2-17-16,4 0-70 15,0-2-109-15,-2-2-199 0</inkml:trace>
  <inkml:trace contextRef="#ctx0" brushRef="#br0" timeOffset="108813.8">19567 9893 310 0,'0'0'0'16,"0"0"-53"-16,0 0-104 15</inkml:trace>
  <inkml:trace contextRef="#ctx0" brushRef="#br0" timeOffset="126135.07">19342 9871 442 0,'0'0'0'0,"0"0"463"0,0 0-358 16,0 0 45-16,-10 0-32 15,10-3 1-15,0 1-6 0,6 0-40 16,0-2-16-16,9 1 12 0,1-1-21 16,5 2-12-16,-1-1 3 0,3-2-13 15,0 4-3-15,2-2-5 0,-3 0-11 16,1 2-5-16,0 1 1 0,-7 0 0 15,-1 0-6-15,-7 0-24 16,-2 0-8-16,-6 1-24 0,0 2-28 16,0-2 1-16,0-1-29 0,-4 0-58 15,-6 0-26-15,2-4-87 0,-3-3-76 16</inkml:trace>
  <inkml:trace contextRef="#ctx0" brushRef="#br0" timeOffset="126373.86">19536 9719 864 0,'0'0'0'0,"0"0"386"0,0 0-236 16,0 0 11-16,0 0-67 0,0 0-51 16,0 0-12-16,0 0 3 15,0 0-13-15,54 2-1 0,-44 6-8 16,5 5-7-16,-5-2 2 0,1 3-5 16,-5 1-3-16,-2-1 2 0,-4 3 5 15,-4 5-1-15,-4 2 7 0,-9 4 6 16,0 2-3-16,-5-4 7 15,-1 4-8-15,2-6-5 0,5-4 4 16,5-6-8-16,5-6-8 0,6-7 4 16,4-1-2-16,9-9-82 0,5-5-3 15,13-7-28-15,2 3-85 0,-2-4-171 16,-2 8-225-16</inkml:trace>
  <inkml:trace contextRef="#ctx0" brushRef="#br0" timeOffset="126941.2">20493 9818 978 0,'0'0'0'15,"0"0"239"-15,0 0-147 0,0 0 17 16,0 0-14-16,0 0-48 0,31-69-15 16,-31 56-6-16,-6 2-1 0,-6-3 11 15,4 3 1-15,-7 4-1 0,-6 3 8 16,3 4-7-16,-5 4-9 0,-4 7-5 16,4 6-6-16,1 4-11 15,3 5-3-15,3 6-2 0,1-1-2 16,-1 0 2-16,11 1 6 0,1-4-7 15,2-6 0-15,4-1 7 0,7-8-8 16,7-4 2-16,3-5 4 0,3-2-5 16,1-2 0-16,-2-9 9 15,0-2-10-15,-9-5 2 0,4-2 4 16,-3-1-7-16,-3-4 3 0,-4 0 2 16,5-1-5-16,-7-1 2 0,-2 0 0 15,-2 4 0-15,0 4-9 0,0 7 10 16,0 7-2-16,0 1 0 15,0 5 0-15,0 9-6 0,-2 8 6 16,2 5 2-16,0 4 5 0,6 4 0 16,4-1-3-16,1-2 0 0,-3-3 1 15,2-3 1-15,-1-2-10 0,-1-7 8 16,0-2-4-16,-2-2-12 0,5-7-19 16,-7-2-26-16,2-2-38 15,-4-4-19-15,2-9-42 0,0-1-75 16,-2-4-128-16,-2-4-129 0</inkml:trace>
  <inkml:trace contextRef="#ctx0" brushRef="#br0" timeOffset="127099.99">20665 9871 1150 0,'0'0'0'0,"0"0"387"0,0 0-257 15,0 0-9-15,0 0-16 0,68 0-58 16,-39-3-31-16,2 0-11 15,0-1-1-15,4 0-8 0,-2 3-118 16,-4 1-53-16,-4 0-113 0,-6 1-322 16</inkml:trace>
  <inkml:trace contextRef="#ctx0" brushRef="#br0" timeOffset="127566.76">21209 9718 964 0,'0'0'0'16,"0"0"264"-16,0 0-137 0,0 0 1 15,-31-61-48-15,33 47-20 0,4 2-11 16,8 3-1-16,1 2 2 15,-1 3-15-15,3 3-17 0,-1 1 5 16,-1 0-3-16,8 9-7 0,-5 0 0 16,-1 6-3-16,-5 2-9 0,-4 1 2 15,-3 3 2-15,-5 4-7 0,0 0 3 16,-13 2 3-16,-1 1-7 0,-7-2-4 16,-6-2 4-16,2 0-3 15,1-2 3-15,1-4 4 0,2-4-2 16,5-4-1-16,3-3 2 0,3-3 0 15,4-2 2-15,6-2 7 0,0 0-2 16,0 0 1-16,8 0-5 0,4 0 1 16,7 0 11-16,4 0-4 15,-1 0-10-15,1 0 1 0,6 0 2 16,-4 1-6-16,-2 3 0 0,-5 0-5 16,-5 1-17-16,-3 0-19 0,-6-3-15 15,-2 0-34-15,0-2-23 0,-2-2-18 16,0-5-28-16,0-4-80 15,0-5-101-15,0-9-101 0</inkml:trace>
  <inkml:trace contextRef="#ctx0" brushRef="#br0" timeOffset="127972.8">21508 9489 1086 0,'0'0'0'0,"0"0"317"16,0 0-229-16,0 0 3 0,-2 83-43 15,2-43-17-15,0 8 0 0,2 2-4 16,-2-1 7-16,0 0-6 0,0-3-14 16,0-1-1-16,-2-8-2 15,-2-6-10-15,4-6 11 0,0-6 3 16,0-5-5-16,-2-7 11 0,2-3-6 16,0-4-9-16,0-4 5 0,-2-8-2 15,2-8-11-15,4-7 1 0,2-4 2 16,1-4-2-16,-1-1-25 15,2 5 20-15,4 3-1 0,1 5 6 16,-1 9 2-16,-1 1-1 0,-1 7 0 16,2 2 11-16,1 3-6 0,-3 1 4 15,5 0 4-15,-1 7-9 0,-4 2 6 16,5 6 0-16,-5 3-10 0,-6 0 0 16,-4 7 11-16,-4 3-9 15,-12-2 6-15,-3 2 2 0,-6 3-10 16,0-8 0-16,3 1 6 0,1-5-10 15,2-8-51-15,5 0-46 0,4-6-72 16,-3-5-175-16,9-6-229 0</inkml:trace>
  <inkml:trace contextRef="#ctx0" brushRef="#br0" timeOffset="128488.8">21891 9662 1175 0,'0'0'0'16,"0"0"359"-16,0 0-292 15,0 0 24-15,0 0-20 0,78 31-39 16,-47-25-12-16,7 0-10 0,-9 0-8 15,-3 0 1-15,-3 1-6 0,-8-2-83 16,-7 2-8-16,-8-1-32 0,2 2-90 16,-14 0-69-16,-7-2-141 15</inkml:trace>
  <inkml:trace contextRef="#ctx0" brushRef="#br0" timeOffset="128623.8">21880 9904 957 0,'0'0'0'0,"0"0"361"0,0 0-196 15,0 0-57-15,79 17-15 16,-46-17-27-16,0 0-28 0,-8 0-11 16,-2-1-21-16,-3 0-8 0,-1 1-42 15,-5 0-54-15,-1 0-60 0,-3 0-148 16,-2 0-148-16</inkml:trace>
  <inkml:trace contextRef="#ctx0" brushRef="#br0" timeOffset="128907.98">22445 9746 1208 0,'0'0'0'0,"0"0"444"15,0 0-306-15,0 0-23 0,0 0-42 16,0 0-52-16,0 0-5 0,80-6 5 16,-42 3-10-16,1 1-15 0,-4 0 8 15,-6 2-8-15,0 0-61 0,-10 0-48 16,-5 3-63-16,-4 4-75 0,-8-3-210 16</inkml:trace>
  <inkml:trace contextRef="#ctx0" brushRef="#br0" timeOffset="129357.43">22924 9642 1077 0,'0'0'0'0,"0"0"340"15,0 0-272-15,-33-70-9 0,33 51-15 16,4 1-27-16,11 1-11 0,-3 1 4 16,5 5 1-16,-1 3 4 0,5 4 18 15,-2 1 2-15,1 3-9 0,1 3 6 16,0 4-7-16,-3 7-8 0,-3 2-1 16,-5 1-8-16,-4 4-4 15,0 1 8-15,-6 5-4 0,-10-2-9 16,-2 3 2-16,-7-2 8 0,-2 2-11 15,-1-4 4-15,-1 0 1 0,-2-3-6 16,2-3 0-16,3 0 4 0,3-2-2 16,5-1-4-16,-1-2 8 15,5-1-6-15,8-4 3 0,0-1 3 16,0 0-5-16,8-4 4 0,5 1 11 16,1-4-6-16,7 0 15 0,0-1 1 15,1-4-13-15,-3 4 9 0,2-2-6 16,-5 3-8-16,-8 0-2 15,3 0 1-15,-5 0-6 0,0 0-4 16,0 2-21-16,-1-2-29 0,1 1-47 16,-4 0-25-16,0 0-60 0,4-1-146 15,-4-9-158-15</inkml:trace>
  <inkml:trace contextRef="#ctx0" brushRef="#br0" timeOffset="129951">23210 9731 1228 0,'0'0'0'16,"0"0"289"-16,0 0-195 15,0 0-19-15,0 0-23 0,29 63-25 16,-13-49-9-16,3 1 1 0,1-2-3 16,-5 4-6-16,1-6 4 0,-1 1-3 15,-5-2-6-15,3-3 9 0,-9-1-2 16,0-3-5-16,-2-3 3 15,0 0 1-15,-2-7-6 0,2-3 4 16,4-6-2-16,-4-3-9 0,0-3 3 16,0-6 3-16,1-7-8 0,-3-5-6 15,2-5 1-15,-2-7-4 0,0-3 0 16,0-3 4-16,0 1-4 0,-5 7 9 16,1 6 6-16,4 9-4 15,-4 9 4-15,-2 7 16 0,2 4-16 16,0 5 3-16,2 5 0 0,2 2-8 15,-2 2 5-15,2 1 0 0,0 0-4 16,0 1-15-16,0 4 5 0,4 2-9 16,0 0-23-16,-2-1-18 0,2 2-8 15,-4-3-16-15,4 1-20 16,-2-1-28-16,-2-3-28 0,2-2 21 16,-2 0-38-16,0 0 49 0,-2 0 84 15,0-1 46-15,-4 0 0 0,4 1 200 16,2-3-59-16,-2 3 23 0,2 0-18 15,0 0-20-15,0 0-4 16,4 3-48-16,6 2-22 0,5 1 32 16,8 3-38-16,5-1-25 0,6 1 9 15,3 0-5-15,6-1-12 0,3-3-4 16,1 1-2-16,3-3-8 0,1 1 2 16,-3-3 3-16,-7 0-7 15,-5 1 0-15,-12 0-17 0,-3 1-12 16,-13-1-27-16,-8 1-33 0,-6 3-13 15,-10-1-50-15,-7 6-49 0,-6-2-39 16,2-2-189-16</inkml:trace>
  <inkml:trace contextRef="#ctx0" brushRef="#br0" timeOffset="130169.79">23635 9499 1219 0,'0'0'0'0,"0"0"342"0,0 0-222 16,9 61-14-16,-9-34-39 0,0 5-19 16,0 1-16-16,2 0-13 0,-2-2-7 15,2-1-3-15,4-4-13 0,-2-1 1 16,4-4-20-16,-1-4-13 0,-1-5-25 16,-2-6-18-16,-2-6-31 15,0 0-57-15,0-3-34 0,0-5-36 16,0-6-259-16</inkml:trace>
  <inkml:trace contextRef="#ctx0" brushRef="#br0" timeOffset="130529.41">23871 9604 968 0,'0'0'0'0,"0"0"365"0,0 0-219 16,0 0-28-16,0 0 20 15,0 0-54-15,0 0-46 0,-60 47-11 16,50-31-7-16,6 3-12 0,0 2 3 16,4 1 2-16,2 2-11 0,0 0 6 15,4-1 2-15,6-4-6 0,-1 1 4 16,3-5 4-16,7-1-12 0,2-4 0 16,-1-3 12-16,3-6-10 15,0-2 0-15,2-7 1 0,-2-8-6 16,1-2 5-16,3-4 3 0,-6-4-7 15,-2-2 4-15,-9-3 12 0,-8 2-5 16,-4-2 0-16,-8-3 3 0,-11 3-12 16,-3 5 0-1,-11 5 0-15,-3 10 0 0,-5 9 0 0,-2 2 0 16,6 10 0-16,-3 3-50 0,17 4-1 16,13 2-27-16,4 2-107 0,6 2-64 15,2-2-171-15</inkml:trace>
  <inkml:trace contextRef="#ctx0" brushRef="#br0" timeOffset="130747.12">24074 10071 1260 0,'0'0'0'0,"0"0"105"16,0 0-119-16,0 0-98 15,0 0-327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1T06:20:05.342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99 6652 167 0,'6'-20'0'0,"-4"7"954"15,2-4-820-15,-4 5-27 0,0 3-9 16,-4 3-13-16,-4 3-18 15,-1 2-6-15,-3 4-29 0,0 8-17 16,-7 10 9-16,2 7-1 0,1 4-4 16,3 5 13-16,3 2-12 0,4 3-9 15,6-1 9-15,0 2-7 0,0-2-7 16,8 1 8-16,0 4-7 16,1-3-8-16,5 2 2 0,-1-1 10 15,-5 1-14-15,0 0 6 0,-2 3 1 16,-2 2-5-16,-1 1 2 0,-3 3-4 15,0-1-31-15,-7 0 5 16,1-3-18-16,0-4-10 0,2-3-30 16,0-3-24-16,-3-6-1 0,5-5-26 15,2-8 12-15,-4-6-22 0,4-7-56 16,-2-7 23-16,-2-1 47 0,0-1 42 16,2-4 69-16,-4-1 46 0,6-1 165 15,-2 2-32-15,0 2-1 16,2 1-1-16,-3 1-22 0,1 1-34 15,0 0-10-15,0 0-40 0,0 0-22 16,-4 8-5-16,4 7-20 0,2-1 0 16,-2 7 10-16,2 0-2 15,0-1-2-15,0 4 7 0,0-4-6 0,0 2 2 16,-2 0 15-16,2 1-10 16,-2 2-4-16,0-1 11 0,0 6-8 15,-7 0-7-15,7 5 6 0,0 3-7 16,0 3-7-16,0 6 2 0,0 5 7 15,2 3-11-15,0 6 6 16,2 7-1-16,-2 3-5 0,0 6 5 16,2 0-4-16,-2 7-14 0,0 2 16 15,0 1 0-15,2 2-13 0,-2-2 14 16,4-2-2-16,5 1-5 0,-5-6 8 16,2-6-4-16,0-5-45 15,-2-5 35-15,0-5 5 0,-2 0-3 16,1-4-1-16,-3-6-1 0,0-6-3 15,0-7 4-15,0-7-2 0,0-3-7 16,0-9-9-16,4-8-31 0,6-7-41 16,-2-6-97-16,3-17-178 0</inkml:trace>
  <inkml:trace contextRef="#ctx0" brushRef="#br1" timeOffset="7425.52">19863 11747 932 0,'0'0'0'0,"0"0"290"16,0 0-166-16,0 0-3 0,0 0-63 15,0 0-39-15,0 0-4 16,0 0 28-16,66 26 6 0,-22-24-11 16,3-2-32-16,1 0 1 0,-5 0 4 15,-8-1-17-15,-2 1 5 0,-10 2-16 16,-6 2-24-16,-5-1-12 0,-8 1-11 16,-4-3-24-16,0 0-9 15,-2-1-7-15,-6 0-30 0,-7-8-105 16,-3-4-118-16,1-7-63 0</inkml:trace>
  <inkml:trace contextRef="#ctx0" brushRef="#br1" timeOffset="7637.07">20123 11608 1032 0,'0'0'0'0,"0"0"296"16,0 0-202-16,0 0 36 0,0 0-72 16,0 0-21-16,67 68 0 0,-57-45-27 15,-2-1 2-15,3 1-1 0,-7-2-11 16,-2 3 0-16,-2-3 14 0,-13 1-17 15,-1-1 5-15,-1-3 7 0,-1-3-13 16,1-5 2-16,7-6 2 16,6-4 0-16,2 0-82 0,4-5-72 15,17-10-11-15,2-4-16 0,12-9-213 16</inkml:trace>
  <inkml:trace contextRef="#ctx0" brushRef="#br1" timeOffset="8064.58">20845 11269 1099 0,'0'0'0'0,"0"0"256"0,0 0-160 16,0 0-21-16,0 0 33 0,0 0-67 15,-37 81-19-15,43-59-2 0,0 5-19 16,-2-1 1-16,7 1 10 0,-5 1-19 15,0 2 11-15,-2-3 2 0,-2 0-12 16,-2 0 3-16,0-4 2 16,0-2-12-16,-6-2 7 0,2-4 3 15,-2-1-13-15,-3-5 2 0,3-1-6 16,0-4-12-16,0-3 5 0,2-1 1 16,-1 0-5-16,3 0 13 15,2 0 7-15,0 2-4 0,0-2 1 16,0 2 2-16,2 5 2 0,9 2 20 15,-3 5 34-15,0 7-27 0,1 6 8 16,-7 7 9-16,0 7-15 0,0 8-3 16,-2 5 2-16,0 3-20 15,-4-1 2-15,-3-3 0 0,-1-2 4 16,2-6 1-16,2-6 36 0,0-6-35 16,4-7-1-16,0-7 1 0,4-6-12 15,2-6-20-15,4-6-31 0,1-2-23 16,1-11-19-16,3-10-66 0,-3-7-128 15,-4-6-220-15</inkml:trace>
  <inkml:trace contextRef="#ctx0" brushRef="#br1" timeOffset="8511.95">21539 11110 810 0,'0'0'0'0,"0"0"302"0,0 0-198 16,-66 11 23-16,41 8-32 0,5 5 5 15,-1 4 7-15,7 1-42 16,1 1-2-16,5-2-12 0,6-3-29 16,2-1-3-16,10-4 2 0,5-3-14 15,5-3 1-15,7-6 5 0,2-6-16 16,-2-2 6-16,0-2 5 0,-8-7-11 15,-3-4-5-15,-6-2-1 16,1-5-10-16,-5-1-1 0,0-2-3 16,-8-2-3-16,2-1 10 0,-2 3 2 15,0 7 3-15,2 6 11 0,-2 5 0 16,0 5 10-16,2 0 5 0,0 5 5 16,2 9-18-16,6 3 23 15,0 8 7-15,7 2-27 0,-1 2 5 16,3-2 2-16,-3 0-14 0,7-1 2 15,-7-7 0-15,1-1 0 0,-5-4-12 16,1-4-11-16,-7-5-25 0,-2-2-22 16,2-3-66-16,-2-7-25 0,2-7 10 15,2-5-137-15,-6-5-119 16</inkml:trace>
  <inkml:trace contextRef="#ctx0" brushRef="#br1" timeOffset="8649.54">21938 11111 1196 0,'0'0'0'0,"0"0"296"0,81-40-157 16,-52 30-80-16,-4 3-14 0,0 3-26 15,-3 3-28-15,1 1-54 0,-4 8-78 16,-7 4-33-16,-8 3-70 0,-4-1-211 16</inkml:trace>
  <inkml:trace contextRef="#ctx0" brushRef="#br1" timeOffset="8782">22025 11263 1171 0,'0'0'0'0,"0"0"323"16,0 0-173-16,0 0-42 0,62 0-41 15,-29-7-41-15,2-1-28 16,-2 4 1-16,-4 4-38 0,-6 0-55 16,-6 2-67-16,-3 3-71 0,-4-2-68 15,-3-1-177-15</inkml:trace>
  <inkml:trace contextRef="#ctx0" brushRef="#br1" timeOffset="9245.37">22366 11210 953 0,'0'0'0'0,"0"0"263"16,0 0-167-16,66 5-26 0,-43 6 15 16,0 2-30-16,0 5-15 0,-1 4-1 15,1-3-10-15,0 4-4 0,-7-7-1 16,1-2-8-16,-5-5-3 15,-6-5 2-15,-1-4-7 0,-1 0 5 16,-2-2 4-16,4-9-2 0,-2-4 1 16,-4-7-6-16,0-9-11 0,0-5 2 15,-2-6 3-15,-4-5-6 0,2-3-7 16,-5-7-2-16,3 1-3 16,-4 7 9-16,2 4 8 0,4 15-4 15,-3 9 2-15,5 8 28 0,0 5-19 16,0 5 6-16,2 2 4 0,0 1-13 15,0 0 3-15,4 3-10 16,7 2 0-16,3 2-8 0,7 0 14 16,2-2-11-16,8 0 8 0,-5-1 1 15,10-1-7-15,5-2 6 0,2-1 2 16,7-1-5-16,6-5 0 0,4 0 14 16,2 0-16-16,-2 1 4 0,-7 0 4 15,-7 1-11-15,-11 2-8 16,-6 1 0-16,-13 0-17 0,-7 1-7 15,-7 0-17-15,-4 0-22 0,-11 1 6 16,-7 6-39-16,-9-1-14 0,0 2-11 16,-2-5-128-16,-4-2-92 15</inkml:trace>
  <inkml:trace contextRef="#ctx0" brushRef="#br1" timeOffset="9410.12">22931 10976 1128 0,'0'0'0'0,"0"0"290"0,16 72-160 16,-10-40-30-16,-2 3-31 0,5-1-33 15,-5 2-35-15,4-5 4 0,0-2-10 16,5-2-61-16,-7-7-28 0,2-7-35 16,3-6-7-16,-3-4-40 15,-2-4-134-15,2-10-50 0</inkml:trace>
  <inkml:trace contextRef="#ctx0" brushRef="#br1" timeOffset="9694.06">23172 11035 905 0,'0'0'0'0,"0"0"288"16,0 0-146-16,0 0-53 16,2 83-7-16,-2-55-13 0,5 1-25 15,1 0-1-15,4-4 4 0,7-6-20 16,1-4-4-16,3-5-7 0,2-3-15 15,2-4 2-15,-1-4 6 0,1-3-14 16,-2-11 7-16,0-6 3 16,-7-6-9-16,-3-2 8 0,-5 0 4 15,-8-5 1-15,-11-3 7 0,-1 2-5 16,-11 2-14-16,1 7 6 0,-7 9-2 16,0 7-2-16,0 10-87 15,2 7-74-15,-4 7-141 0,6 1-502 16</inkml:trace>
  <inkml:trace contextRef="#ctx0" brushRef="#br1" timeOffset="10581.88">21209 12192 1071 0,'0'0'0'0,"0"0"195"0,-23 61-117 16,19-16 7-16,-2 7 7 0,6 8-34 15,0 6-13-15,0 1-3 0,0 2-21 16,4-8-1-16,0-11-8 0,2-8-11 15,-2-9 6-15,0-9-1 0,-2-6-7 16,-2-6 2-16,2-5 17 16,-2-4-14-16,0-2 7 0,0-1 4 15,0-2-6-15,-2-11 4 0,2-6-8 16,0-10-10-16,-2-2-15 0,4-1 1 16,7 4-11-16,1 2 11 0,2 2 0 15,3 3 3-15,3 4 12 16,1 1 6-16,8 6-4 0,-2 3 1 15,2 5 5-15,-3 2-8 0,-1 5 7 16,-2 7 1-16,-7 4-8 0,-3 4 6 16,-9 1 3-16,-2 5-6 15,-9 2 2-15,-9-1 18 0,-3 0-11 16,-6-2 10-16,-4-4 2 0,2-5-15 16,2-6 5-16,3-4 2 0,7-4-14 15,7-2 4-15,8 0 8 0,2-1-18 16,0-5-37-16,4-3-49 0,10-3-41 15,7-1-9-15,4-2-94 0,4-2-145 16,0-2-357-16</inkml:trace>
  <inkml:trace contextRef="#ctx0" brushRef="#br1" timeOffset="10737.03">21670 12552 1364 0,'0'0'0'0,"0"0"149"15,72-12-109-15,-35 8-18 0,7 1-5 16,-9 2-16-16,0 1-2 0,-6 1-133 16,-11 7-1-16,-7 1-27 15,-7 2-81-15,-6-1-129 0</inkml:trace>
  <inkml:trace contextRef="#ctx0" brushRef="#br1" timeOffset="10865.36">21725 12710 923 0,'0'0'0'0,"0"0"329"0,0 0-251 15,0 0-37-15,0 0 40 16,0 0-31-16,91-9-33 0,-51 2-12 16,-5 3-10-16,-4 1-81 0,-6 3-67 15,-7 0-67-15,-5 0-113 0</inkml:trace>
  <inkml:trace contextRef="#ctx0" brushRef="#br1" timeOffset="11087.74">22263 12622 873 0,'0'0'0'0,"72"-16"282"0,-18 7-184 16,6-1 15-16,14 1-28 15,11-1-12-15,6 0-1 0,0 2-18 0,-10 0-7 16,-11 3-17-16,-10 2-25 16,-15 1 0-16,-7 0 0 0,-10 0-10 15,-5 0-31-15,-10 1-5 0,-3 1-34 16,-8-1 1-16,-2 1-46 15,-2 0-39-15,-15 0-85 0,-5 4-330 0</inkml:trace>
  <inkml:trace contextRef="#ctx0" brushRef="#br1" timeOffset="11453.77">22604 12904 953 0,'0'0'0'0,"0"0"257"16,0 0-120-16,0 0-54 0,0 0 2 16,0 0-35-16,0 0-14 0,16-59 9 15,7 46-4-15,0 1-23 0,4 4 2 16,-4 3-5-16,-1 3-17 16,1 2 4-16,-2 5 2 0,-5 6-7 15,-3 4-6-15,-5 3 3 0,-8 4-8 16,-2 3 11-16,-11 2 6 0,-5 3-6 15,-5-1 5-15,-4 0 3 16,0-2-6-16,5-4 2 0,3-1 27 16,7-6-1-16,3-7 12 0,5-4-3 15,4-3-27-15,6 0 0 0,9-2 11 16,6 0-7-16,1-7 3 0,5-1-4 16,6-2-13-16,-2 0 2 0,-2 1 7 15,-6 2-12-15,-9 2-14 16,-7 1-28-16,-5 3-29 0,-2-2-1 15,-7 0-90-15,-3-1-44 0,-4-4-99 16,-5-3-261-16</inkml:trace>
  <inkml:trace contextRef="#ctx0" brushRef="#br1" timeOffset="11881.61">22298 12019 1007 0,'0'0'0'0,"0"0"257"0,0 0-163 16,70-21-51-16,-47 26 9 0,-2 7-17 16,-9 4-26-16,-4 2-1 0,-6 4 1 15,-2-2 1-15,-10 2 2 0,-2 2 6 16,-7-4-5-16,-2-2 7 15,5-4 10-15,-1-6-8 0,7-3 6 16,6-2 0-16,2-1-21 0,2-2-1 16,2 0-12-16,10-4-23 15,5-1 49-15,6 3-7 0,1-2-17 0,7 3 6 16,-6 1 3-16,-2 0-9 16,-9 6 5-16,-3 5 0 0,-9 3-2 15,-4 4 2-15,-11 5 15 0,-9 0-9 16,-5 5 5-16,-4-3 5 0,-2-6-5 15,2 1 6-15,6-9-6 16,4-3-14-16,7-6 4 0,5-2-4 16,7-3-43-16,2-7-19 0,9-3-77 15,7-3-3-15,7-2-66 0,6-2-244 16</inkml:trace>
  <inkml:trace contextRef="#ctx0" brushRef="#br1" timeOffset="12350.33">22569 12263 1204 0,'0'0'0'0,"0"0"256"0,0 0-198 15,0 0 25-15,0 0-2 16,0 0-29-16,68 56-14 0,-39-47-22 16,4-1 2-16,-2-4-1 0,-10-1-15 15,-7-2 4-15,-6-1-2 0,-5 0-6 16,-3-3 4-16,0-4 47 15,0-10-34-15,-3-8-8 0,-3-2-1 16,0-8-11-16,2-3 8 0,0-8 1 16,2-6-8-16,-4-3 2 0,1-1 1 15,3 8-13-15,2 11 16 0,-4 8 5 16,2 11 0-16,-2 8 18 0,4 5 21 16,0 4-23-16,0 1-3 15,0 0-10-15,0 0-14 0,0 1 5 0,0 4-2 16,4 2-6-16,9 6 13 15,3-1-1-15,7 1-7 0,6-2 4 16,2-5 4-16,12-1-10 0,-6-2 8 16,9-3 1-16,-1 0-5 15,1 0 0-15,-1-3 3 0,-5-2-3 16,-5-1 0-16,-11 2 0 0,-3-3 0 16,-4 3 0-16,-5 2 0 0,-6 0 0 15,-2 1-58-15,-4 0 6 0,0 1-32 16,-4 0-20-16,-6 3-90 0,-4 4 7 15,-5 3-8-15,-2-3-139 16,-2 1-97-16</inkml:trace>
  <inkml:trace contextRef="#ctx0" brushRef="#br1" timeOffset="12487.85">23022 11941 914 0,'0'0'0'16,"0"0"379"-16,0 0-298 0,0 0-1 15,0 0-14-15,-5 78-6 16,12-46-6-16,-3 4-23 0,4 0-6 15,0 2-14-15,-2-2-12 0,3-6-7 16,-1-6-51-16,-2-4-38 0,0-8-3 16,-1-5-43-16,1-6-44 0,-4-3-92 15,0-9-103-15</inkml:trace>
  <inkml:trace contextRef="#ctx0" brushRef="#br1" timeOffset="12787.12">23174 12019 903 0,'0'0'0'16,"0"0"192"-16,0 0-93 0,5 72 15 16,-1-44-35-16,4-3-5 0,4-1-13 15,3-3-25-15,4-7 0 0,1-5 1 16,5-3-29-16,4-3 1 0,0-4-1 16,-6-5-7-16,-1-8 5 15,-11-3 8-15,1-2 11 0,-10-1 19 16,-2-1 20-16,0-4-14 0,-10-1-5 15,-5-2-7-15,-5 0-26 0,-5 0-2 16,2 8 1-16,0 6-12 0,3 12 2 16,1 2 7-16,5 12-13 0,3 1-16 15,7 8-14-15,-4 2-37 0,8 3-49 16,2 0-75-16,4 1-48 16,-2-1-178-16</inkml:trace>
  <inkml:trace contextRef="#ctx0" brushRef="#br1" timeOffset="12958.12">23788 13103 1389 0,'0'0'0'15,"0"0"-9"-15,0 0 9 0,0 0-233 16,0 0-223-16</inkml:trace>
  <inkml:trace contextRef="#ctx0" brushRef="#br0" timeOffset="15898.34">17093 3182 270 0,'0'0'0'0,"0"0"69"16,0 0-74-16,0 0-39 0,0 0-37 16,0 0-93-16</inkml:trace>
  <inkml:trace contextRef="#ctx0" brushRef="#br0" timeOffset="21999.99">5133 8654 548 0,'0'0'0'0,"0"0"276"16,0 0-174-16,-4 2-45 0,12-6-13 15,4-5 0-15,5-3-9 0,1-6 11 16,5-5-18-16,0 0-12 0,0 0 14 16,-3 0-16-16,-5 3-9 15,-1 5 10-15,-8 5-15 0,-4 5 0 16,-2 2 0-16,2 0 8 0,-2 2-9 15,-6 1-30-15,-2 0-45 0,-4 1-16 16,1 2-64-16,1 2 4 0,-2-3-22 16,-1 1-24-16,1-3-128 15</inkml:trace>
  <inkml:trace contextRef="#ctx0" brushRef="#br0" timeOffset="22186.04">5191 8485 550 0,'0'0'0'15,"0"0"252"-15,0 0-113 0,0 0-28 16,0 0-30-16,0 0 2 15,59-53-23-15,-40 40 2 0,2 2-8 0,-3 5-36 16,-1 3-20-16,-9 3 4 16,3 0 10-16,-3 3-12 0,-6 4 0 15,0 3 16-15,0 0-7 0,-2 4 13 16,0 1-15-16,-2 2-2 0,0 0 5 16,2 4-11-16,-2-2-9 15,0 1-35-15,2 0-70 0,4-2-77 16,-4-3-269-16</inkml:trace>
  <inkml:trace contextRef="#ctx0" brushRef="#br0" timeOffset="28766.36">17041 2719 830 0,'0'0'0'0,"0"0"230"16,-22 63-154-16,-3-34 8 0,-6 1 8 16,-4-1-29-16,-11-8-12 0,3-6-4 15,-3-8-14-15,-3-7-12 0,-1-6 6 16,-4-13-10-16,7-7-13 15,1-7 9-15,11-4-8 0,4-5-9 16,17-8 5-16,10-1-2 0,12 1-33 16,19 7 15-16,12 10 0 15,13 9-14-15,8 10 4 0,16 14 3 16,7 4-43-16,6 19-51 0,-5 10-91 16,-9 8-206-16</inkml:trace>
  <inkml:trace contextRef="#ctx0" brushRef="#br0" timeOffset="29394.53">18685 2771 578 0,'0'0'0'0,"0"0"271"16,0 0-157-16,-35 67-3 0,6-47-23 16,-9 3-20-16,3-3 3 0,-10-4-22 15,-3-5-6-15,-1-10 3 0,1-2-20 16,3-13-8-16,9-9 14 0,5-11 3 15,15-6 8-15,6-10-2 16,10-8-31-16,20-7-9 0,15-5 1 16,13 2-4-16,10 7-77 0,10 12 34 15,6 16-6-15,1 18-31 0,-1 19-73 16,-5 27-108-16,-5 21-196 0</inkml:trace>
  <inkml:trace contextRef="#ctx0" brushRef="#br0" timeOffset="31945.71">25574 5207 1064 0,'0'0'0'0,"-103"26"259"15,37 0-172-15,-9 8 26 0,-13 5-22 16,-3 2-25-16,6-1 0 15,6-2-19-15,11-5-15 0,12-8 16 16,23-10-10-16,15-9-23 0,11-2 9 16,14 0-18-16,15-1-12 0,24 5 8 15,16 1 3-15,12 3-10 0,15 2 9 16,4 5-8-16,0 4-19 0,0 1 7 16,-6 1-3-16,-10-4-11 0,-15-2 12 15,-17-3-1-15,-18-4 1 16,-15-6 18-16,-12-3 0 0,0-3 0 15,-14-8 1-15,-5-8 78 0,-4-9-75 16,-5-7 7-16,-1-10-2 0,2-9-5 16,-6-9 1-16,2-10-1 15,4-5-8-15,-2-7-7 0,4 0-4 16,2 10-11-16,3 13 25 0,5 23 2 16,-1 18-2-16,1 14 2 0,3 9 19 15,-7 20-24-15,3 20 7 0,-3 22 3 16,5 16-8-16,-3 17 4 15,7 8 14-15,-7 0-19 0,11-9 6 0,2-20 9 16,8-20-8-16,6-23 25 16,9-13-11-16,4-14-6 0,3-14 15 15,16-23 7-15,3-23-34 0,15-20 0 16,4-16 0-16,11-15 0 0,-3-10 0 16,-2-7 0-16,3-4 0 0,-7 15-40 15,-2 21-1-15,-19 30-49 16,-3 23-60-16,-9 22-72 0,-8 11-144 15</inkml:trace>
  <inkml:trace contextRef="#ctx0" brushRef="#br0" timeOffset="34264.93">16250 4404 1000 0,'0'0'0'16,"0"0"278"-16,0 0-175 0,0 0-35 15,0 0-21-15,0 0 24 0,0 0-28 16,0 0-20-16,66 63 4 0,-50-59-6 15,1-4-11-15,1-3 7 16,1-7-2-16,0-5-8 0,-3 0 8 16,-1-2-6-16,1 2-9 0,-8 1 0 15,5 6 20-15,-9 4-16 0,2 3 13 16,5 2-3-16,-3 9 0 0,6 3 15 16,7 4-6-16,0-2-10 15,1-3 10-15,5-3-8 0,0-5-11 16,4-4 7-16,4 0-6 0,-4-9-6 15,0-3 2-15,0-1 7 0,-8-1-11 16,-2 3-10-16,1 1-2 0,-3 3-13 16,0 2-8-16,-3 5-19 0,11 0-72 15,0 4-74-15,2-3-147 16,6-4-530-16</inkml:trace>
  <inkml:trace contextRef="#ctx0" brushRef="#br0" timeOffset="37333.16">21812 5363 764 0,'0'0'0'0,"0"0"270"16,0 0-187-16,0 0 33 0,0 0-9 15,0 0-31-15,0 0-25 16,-64 31-14-16,48 4 23 0,-3 11-13 16,2 8-20-16,-1 5 1 0,1 3-8 15,3-1-13-15,1-2 5 0,1-4-4 16,6-9-13-16,0-7 10 0,-1-9-1 15,3-12-7-15,2-5 5 0,-2-6 2 16,0-4-8-16,-2-3 8 16,-2 0 10-16,-5-9-18 0,-1-6 7 15,-5-7-2-15,5 0-2 0,-5 0-17 16,2 2 12-16,3 3-9 0,4 6 14 16,1 4 2-16,5 5-2 0,4 2 3 15,-2 0 3-15,2 0-10 0,2 5 6 16,4 5 0-16,1 3-2 15,3 5 2-15,4 2 17 0,1 0-21 16,-1-2 6-16,1 1 19 0,-5-5-19 16,-2-1 19-16,-1-3-1 0,-3-4-8 15,0-2 12-15,0-2-5 0,2-2-8 16,5-4 16-16,1-13-1 16,11-7-20-16,4-6 2 0,8-1-4 15,0 1-10-15,-2 6-46 0,2 5-42 16,-10 8-81-16,-4 2-164 15,-15 6-345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7 </a:t>
            </a:r>
            <a:r>
              <a:rPr lang="zh-TW" altLang="en-US" baseline="0" dirty="0"/>
              <a:t>年特招考題，如圖，</a:t>
            </a:r>
            <a:r>
              <a:rPr lang="en-US" altLang="zh-TW" baseline="0" dirty="0"/>
              <a:t>G</a:t>
            </a:r>
            <a:r>
              <a:rPr lang="zh-TW" altLang="en-US" baseline="0" dirty="0"/>
              <a:t> 為三角形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的</a:t>
            </a:r>
            <a:r>
              <a:rPr lang="zh-TW" altLang="en-US" u="sng" baseline="0" dirty="0"/>
              <a:t>重心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他是整個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的重心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且 </a:t>
            </a:r>
            <a:r>
              <a:rPr lang="en-US" altLang="zh-TW" baseline="0" dirty="0"/>
              <a:t>G</a:t>
            </a:r>
            <a:r>
              <a:rPr lang="zh-TW" altLang="en-US" baseline="0" dirty="0"/>
              <a:t> 在</a:t>
            </a:r>
            <a:r>
              <a:rPr lang="zh-TW" altLang="en-US" u="sng" baseline="0" dirty="0"/>
              <a:t>半圓</a:t>
            </a:r>
            <a:r>
              <a:rPr lang="zh-TW" altLang="en-US" baseline="0" dirty="0"/>
              <a:t>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上，</a:t>
            </a:r>
            <a:br>
              <a:rPr lang="en-US" altLang="zh-TW" baseline="0" dirty="0"/>
            </a:br>
            <a:r>
              <a:rPr lang="zh-TW" altLang="en-US" baseline="0" dirty="0"/>
              <a:t>聯想到這個 </a:t>
            </a:r>
            <a:r>
              <a:rPr lang="en-US" altLang="zh-TW" baseline="0" dirty="0"/>
              <a:t>G</a:t>
            </a:r>
            <a:r>
              <a:rPr lang="zh-TW" altLang="en-US" baseline="0" dirty="0"/>
              <a:t> 是半圓上的圓周角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 角 </a:t>
            </a:r>
            <a:r>
              <a:rPr lang="en-US" altLang="zh-TW" baseline="0" dirty="0"/>
              <a:t>ACB</a:t>
            </a:r>
            <a:r>
              <a:rPr lang="zh-TW" altLang="en-US" baseline="0" dirty="0"/>
              <a:t> 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這個角是鈍角，</a:t>
            </a:r>
            <a:br>
              <a:rPr lang="en-US" altLang="zh-TW" baseline="0" dirty="0"/>
            </a:br>
            <a:r>
              <a:rPr lang="en-US" altLang="zh-TW" baseline="0" dirty="0"/>
              <a:t>BC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10</a:t>
            </a:r>
            <a:r>
              <a:rPr lang="zh-TW" altLang="en-US" baseline="0" dirty="0"/>
              <a:t>，這一段是 </a:t>
            </a:r>
            <a:r>
              <a:rPr lang="en-US" altLang="zh-TW" baseline="0" dirty="0"/>
              <a:t>10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三角形 </a:t>
            </a:r>
            <a:r>
              <a:rPr lang="en-US" altLang="zh-TW" baseline="0" dirty="0"/>
              <a:t>GBC</a:t>
            </a:r>
            <a:r>
              <a:rPr lang="zh-TW" altLang="en-US" baseline="0" dirty="0"/>
              <a:t> 面積為 </a:t>
            </a:r>
            <a:r>
              <a:rPr lang="en-US" altLang="zh-TW" baseline="0" dirty="0"/>
              <a:t>15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這個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面積 </a:t>
            </a:r>
            <a:r>
              <a:rPr lang="en-US" altLang="zh-TW" baseline="0" dirty="0"/>
              <a:t>15</a:t>
            </a:r>
            <a:r>
              <a:rPr lang="zh-TW" altLang="en-US" baseline="0" dirty="0"/>
              <a:t>，都標註在圖上，</a:t>
            </a:r>
            <a:br>
              <a:rPr lang="en-US" altLang="zh-TW" baseline="0" dirty="0"/>
            </a:br>
            <a:r>
              <a:rPr lang="zh-TW" altLang="en-US" baseline="0" dirty="0"/>
              <a:t>則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的長是多少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要求的是這一段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利用重心的條件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目前看起來，沒有什麼線索，</a:t>
            </a:r>
            <a:br>
              <a:rPr lang="en-US" altLang="zh-TW" baseline="0" dirty="0"/>
            </a:br>
            <a:r>
              <a:rPr lang="zh-TW" altLang="en-US" baseline="0" dirty="0"/>
              <a:t>看看有什麼條件，這是重心，</a:t>
            </a:r>
            <a:br>
              <a:rPr lang="en-US" altLang="zh-TW" baseline="0" dirty="0"/>
            </a:br>
            <a:r>
              <a:rPr lang="zh-TW" altLang="en-US" baseline="0" dirty="0"/>
              <a:t>根據定義他是中線交點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所以延伸 </a:t>
            </a:r>
            <a:r>
              <a:rPr lang="en-US" altLang="zh-TW" baseline="0" dirty="0"/>
              <a:t>BG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到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上的 </a:t>
            </a:r>
            <a:r>
              <a:rPr lang="en-US" altLang="zh-TW" baseline="0" dirty="0"/>
              <a:t>M</a:t>
            </a:r>
            <a:r>
              <a:rPr lang="zh-TW" altLang="en-US" baseline="0" dirty="0"/>
              <a:t> 點的話，這個 </a:t>
            </a:r>
            <a:r>
              <a:rPr lang="en-US" altLang="zh-TW" baseline="0" dirty="0"/>
              <a:t>M</a:t>
            </a:r>
            <a:r>
              <a:rPr lang="zh-TW" altLang="en-US" baseline="0" dirty="0"/>
              <a:t> 點就會是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中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老師用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表示 </a:t>
            </a:r>
            <a:r>
              <a:rPr lang="en-US" altLang="zh-TW" baseline="0" dirty="0"/>
              <a:t>CM</a:t>
            </a:r>
            <a:r>
              <a:rPr lang="zh-TW" altLang="en-US" baseline="0" dirty="0"/>
              <a:t>，想求的 </a:t>
            </a:r>
            <a:r>
              <a:rPr lang="en-US" altLang="zh-TW" baseline="0" dirty="0"/>
              <a:t>AC </a:t>
            </a:r>
            <a:r>
              <a:rPr lang="zh-TW" altLang="en-US" baseline="0" dirty="0"/>
              <a:t>就是 </a:t>
            </a:r>
            <a:r>
              <a:rPr lang="en-US" altLang="zh-TW" baseline="0" dirty="0"/>
              <a:t>2x 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注意到這邊是直角，就會想有沒有可能使用畢氏定理求 </a:t>
            </a:r>
            <a:r>
              <a:rPr lang="en-US" altLang="zh-TW" baseline="0" dirty="0"/>
              <a:t>x</a:t>
            </a:r>
            <a:br>
              <a:rPr lang="en-US" altLang="zh-TW" baseline="0" dirty="0"/>
            </a:br>
            <a:r>
              <a:rPr lang="zh-TW" altLang="en-US" baseline="0" dirty="0"/>
              <a:t>方便起見，老師用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</a:t>
            </a:r>
            <a:r>
              <a:rPr lang="zh-TW" altLang="en-US" baseline="0" dirty="0"/>
              <a:t>表示這兩段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想求的 </a:t>
            </a:r>
            <a:r>
              <a:rPr lang="en-US" altLang="zh-TW" baseline="0" dirty="0"/>
              <a:t>x </a:t>
            </a:r>
            <a:r>
              <a:rPr lang="zh-TW" altLang="en-US" baseline="0" dirty="0"/>
              <a:t>就可以利用畢氏定理 寫成 </a:t>
            </a:r>
            <a:r>
              <a:rPr lang="en-US" altLang="zh-TW" baseline="0" dirty="0"/>
              <a:t>x^2 =</a:t>
            </a:r>
            <a:r>
              <a:rPr lang="zh-TW" altLang="en-US" baseline="0" dirty="0"/>
              <a:t> </a:t>
            </a:r>
            <a:r>
              <a:rPr lang="en-US" altLang="zh-TW" baseline="0" dirty="0"/>
              <a:t>a^2 + b^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現在轉變成要求 </a:t>
            </a:r>
            <a:r>
              <a:rPr lang="en-US" altLang="zh-TW" baseline="0" dirty="0"/>
              <a:t>a </a:t>
            </a:r>
            <a:r>
              <a:rPr lang="zh-TW" altLang="en-US" baseline="0" dirty="0"/>
              <a:t>和 </a:t>
            </a:r>
            <a:r>
              <a:rPr lang="en-US" altLang="zh-TW" baseline="0" dirty="0"/>
              <a:t>b</a:t>
            </a:r>
            <a:r>
              <a:rPr lang="zh-TW" altLang="en-US" baseline="0" dirty="0"/>
              <a:t> 的長度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利用直角三角形 </a:t>
            </a:r>
            <a:r>
              <a:rPr lang="en-US" altLang="zh-TW" baseline="0" dirty="0"/>
              <a:t>BCG</a:t>
            </a:r>
            <a:r>
              <a:rPr lang="zh-TW" altLang="en-US" baseline="0" dirty="0"/>
              <a:t> 的已知條件建立方程式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因為 </a:t>
            </a:r>
            <a:r>
              <a:rPr lang="en-US" altLang="zh-TW" baseline="0" dirty="0"/>
              <a:t>G </a:t>
            </a:r>
            <a:r>
              <a:rPr lang="zh-TW" altLang="en-US" baseline="0" dirty="0"/>
              <a:t>是重心，將中線分成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：</a:t>
            </a:r>
            <a:r>
              <a:rPr lang="en-US" altLang="zh-TW" baseline="0" dirty="0"/>
              <a:t>1 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的兩部分， </a:t>
            </a:r>
            <a:br>
              <a:rPr lang="en-US" altLang="zh-TW" baseline="0" dirty="0"/>
            </a:br>
            <a:r>
              <a:rPr lang="en-US" altLang="zh-TW" baseline="0" dirty="0"/>
              <a:t>G</a:t>
            </a:r>
            <a:r>
              <a:rPr lang="zh-TW" altLang="en-US" baseline="0" dirty="0"/>
              <a:t> 是重心，重心將中線分成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：</a:t>
            </a:r>
            <a:r>
              <a:rPr lang="en-US" altLang="zh-TW" baseline="0" dirty="0"/>
              <a:t>1 </a:t>
            </a:r>
            <a:r>
              <a:rPr lang="zh-TW" altLang="en-US" baseline="0" dirty="0"/>
              <a:t>的兩部分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br>
              <a:rPr lang="en-US" altLang="zh-TW" baseline="0" dirty="0"/>
            </a:br>
            <a:r>
              <a:rPr lang="zh-TW" altLang="en-US" baseline="0" dirty="0"/>
              <a:t>所以 </a:t>
            </a:r>
            <a:r>
              <a:rPr lang="en-US" altLang="zh-TW" baseline="0" dirty="0"/>
              <a:t>BG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2b</a:t>
            </a:r>
            <a:br>
              <a:rPr lang="en-US" altLang="zh-TW" baseline="0" dirty="0"/>
            </a:br>
            <a:r>
              <a:rPr lang="en-US" altLang="zh-TW" baseline="0" dirty="0"/>
              <a:t>a </a:t>
            </a:r>
            <a:r>
              <a:rPr lang="zh-TW" altLang="en-US" baseline="0" dirty="0"/>
              <a:t>是黃色直角三角形的另一股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從畢氏定理 可以知道 </a:t>
            </a:r>
            <a:r>
              <a:rPr lang="en-US" altLang="zh-TW" baseline="0" dirty="0"/>
              <a:t>a^2 + (2b)^2 = 10^2 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以及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面積 </a:t>
            </a:r>
            <a:r>
              <a:rPr lang="en-US" altLang="zh-TW" baseline="0" dirty="0"/>
              <a:t>= 15 </a:t>
            </a:r>
            <a:r>
              <a:rPr lang="zh-TW" altLang="en-US" baseline="0" dirty="0"/>
              <a:t>可以列出 </a:t>
            </a:r>
            <a:r>
              <a:rPr lang="en-US" altLang="zh-TW" baseline="0" dirty="0"/>
              <a:t>a x 2b / 2 = 15 </a:t>
            </a:r>
            <a:r>
              <a:rPr lang="en-US" altLang="zh-TW" baseline="0" dirty="0">
                <a:sym typeface="Wingdings" panose="05000000000000000000" pitchFamily="2" charset="2"/>
              </a:rPr>
              <a:t> ab = 15</a:t>
            </a:r>
            <a:r>
              <a:rPr lang="zh-TW" altLang="en-US" baseline="0" dirty="0">
                <a:sym typeface="Wingdings" panose="05000000000000000000" pitchFamily="2" charset="2"/>
              </a:rPr>
              <a:t>。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/>
              <a:t>接著只要解聯立方程式，就求到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</a:t>
            </a:r>
            <a:r>
              <a:rPr lang="zh-TW" altLang="en-US" baseline="0" dirty="0"/>
              <a:t>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至於解聯立的步驟有點繁複，老師先略過，</a:t>
            </a:r>
            <a:br>
              <a:rPr lang="en-US" altLang="zh-TW" baseline="0" dirty="0"/>
            </a:br>
            <a:r>
              <a:rPr lang="zh-TW" altLang="en-US" baseline="0" dirty="0"/>
              <a:t>後面再補充，同學可以先試試看。</a:t>
            </a:r>
            <a:endParaRPr lang="en-US" altLang="zh-TW" baseline="0" dirty="0"/>
          </a:p>
          <a:p>
            <a:pPr marL="0" indent="0">
              <a:buNone/>
              <a:defRPr/>
            </a:pPr>
            <a:br>
              <a:rPr lang="en-US" altLang="zh-TW" baseline="0" dirty="0"/>
            </a:br>
            <a:r>
              <a:rPr lang="zh-TW" altLang="en-US" baseline="0" dirty="0"/>
              <a:t>可以求得 </a:t>
            </a:r>
            <a:r>
              <a:rPr lang="en-US" altLang="zh-TW" baseline="0" dirty="0"/>
              <a:t>a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根號 </a:t>
            </a:r>
            <a:r>
              <a:rPr lang="en-US" altLang="zh-TW" baseline="0" dirty="0"/>
              <a:t>10</a:t>
            </a:r>
            <a:r>
              <a:rPr lang="zh-TW" altLang="en-US" baseline="0" dirty="0"/>
              <a:t>，</a:t>
            </a:r>
            <a:r>
              <a:rPr lang="en-US" altLang="zh-TW" baseline="0" dirty="0"/>
              <a:t>b =</a:t>
            </a:r>
            <a:r>
              <a:rPr lang="zh-TW" altLang="en-US" baseline="0" dirty="0"/>
              <a:t>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1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時代入到這個式子，小心計算就可以得到 </a:t>
            </a:r>
            <a:r>
              <a:rPr lang="en-US" altLang="zh-TW" baseline="0" dirty="0"/>
              <a:t>x^2 = 130/4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en-US" altLang="zh-TW" baseline="0" dirty="0"/>
              <a:t>x </a:t>
            </a:r>
            <a:r>
              <a:rPr lang="zh-TW" altLang="en-US" baseline="0" dirty="0"/>
              <a:t>是長度，不會是負數，開根號，</a:t>
            </a:r>
            <a:r>
              <a:rPr lang="en-US" altLang="zh-TW" baseline="0" dirty="0"/>
              <a:t>x =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130/2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不要忘記是要求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2x =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130</a:t>
            </a:r>
            <a:r>
              <a:rPr lang="zh-TW" altLang="en-US" baseline="0" dirty="0"/>
              <a:t>，答案是 </a:t>
            </a:r>
            <a:r>
              <a:rPr lang="en-US" altLang="zh-TW" baseline="0" dirty="0"/>
              <a:t>(D)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我們來快速的回憶一下這題的思考流程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 marL="228600" indent="-228600">
              <a:buFont typeface="+mj-lt"/>
              <a:buAutoNum type="arabicPeriod"/>
              <a:defRPr/>
            </a:pPr>
            <a:r>
              <a:rPr lang="zh-TW" altLang="en-US" baseline="0" dirty="0"/>
              <a:t>在讀題時，聯想是重要的，看到</a:t>
            </a:r>
            <a:r>
              <a:rPr lang="en-US" altLang="zh-TW" baseline="0" dirty="0"/>
              <a:t>G </a:t>
            </a:r>
            <a:r>
              <a:rPr lang="zh-TW" altLang="en-US" baseline="0" dirty="0"/>
              <a:t>在半圓上，</a:t>
            </a:r>
            <a:br>
              <a:rPr lang="en-US" altLang="zh-TW" baseline="0" dirty="0"/>
            </a:br>
            <a:r>
              <a:rPr lang="zh-TW" altLang="en-US" baseline="0" dirty="0"/>
              <a:t>然後就應該聯想到這是半圓上的圓周角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</a:t>
            </a:r>
            <a:r>
              <a:rPr lang="en-US" altLang="zh-TW" baseline="0" dirty="0"/>
              <a:t>(1)</a:t>
            </a:r>
            <a:r>
              <a:rPr lang="zh-TW" altLang="en-US" baseline="0" dirty="0"/>
              <a:t>。</a:t>
            </a:r>
            <a:br>
              <a:rPr lang="en-US" altLang="zh-TW" baseline="0" dirty="0"/>
            </a:br>
            <a:endParaRPr lang="en-US" altLang="zh-TW" baseline="0" dirty="0"/>
          </a:p>
          <a:p>
            <a:pPr marL="228600" indent="-228600">
              <a:buFont typeface="+mj-lt"/>
              <a:buAutoNum type="arabicPeriod"/>
              <a:defRPr/>
            </a:pPr>
            <a:r>
              <a:rPr lang="zh-TW" altLang="en-US" baseline="0" dirty="0"/>
              <a:t>看到重心，想到是中線的交點，延伸到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的中點 </a:t>
            </a:r>
            <a:r>
              <a:rPr lang="en-US" altLang="zh-TW" baseline="0" dirty="0"/>
              <a:t>(2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這時轉變成求得 </a:t>
            </a:r>
            <a:r>
              <a:rPr lang="en-US" altLang="zh-TW" baseline="0" dirty="0"/>
              <a:t>CM</a:t>
            </a:r>
            <a:r>
              <a:rPr lang="zh-TW" altLang="en-US" baseline="0" dirty="0"/>
              <a:t> 即可，就可以使用這個直角三角形的畢氏定理</a:t>
            </a:r>
            <a:br>
              <a:rPr lang="en-US" altLang="zh-TW" baseline="0" dirty="0"/>
            </a:br>
            <a:r>
              <a:rPr lang="zh-TW" altLang="en-US" baseline="0" dirty="0"/>
              <a:t>方便起見，這邊用了三個未知數 </a:t>
            </a:r>
            <a:r>
              <a:rPr lang="en-US" altLang="zh-TW" baseline="0" dirty="0"/>
              <a:t>x</a:t>
            </a:r>
            <a:r>
              <a:rPr lang="zh-TW" altLang="en-US" baseline="0" dirty="0"/>
              <a:t>、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</a:t>
            </a:r>
            <a:r>
              <a:rPr lang="zh-TW" altLang="en-US" baseline="0" dirty="0"/>
              <a:t>表示它們的長度</a:t>
            </a:r>
            <a:br>
              <a:rPr lang="en-US" altLang="zh-TW" baseline="0" dirty="0"/>
            </a:br>
            <a:endParaRPr lang="en-US" altLang="zh-TW" baseline="0" dirty="0"/>
          </a:p>
          <a:p>
            <a:pPr marL="228600" indent="-228600">
              <a:buFont typeface="+mj-lt"/>
              <a:buAutoNum type="arabicPeriod"/>
              <a:defRPr/>
            </a:pPr>
            <a:r>
              <a:rPr lang="zh-TW" altLang="en-US" baseline="0" dirty="0"/>
              <a:t>再由重心及中線，想到這兩段比例為 </a:t>
            </a:r>
            <a:r>
              <a:rPr lang="en-US" altLang="zh-TW" baseline="0" dirty="0"/>
              <a:t>2 : 1</a:t>
            </a:r>
            <a:r>
              <a:rPr lang="zh-TW" altLang="en-US" baseline="0" dirty="0"/>
              <a:t> </a:t>
            </a:r>
            <a:r>
              <a:rPr lang="en-US" altLang="zh-TW" baseline="0" dirty="0"/>
              <a:t>(3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就可以利用已知的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與</a:t>
            </a:r>
            <a:br>
              <a:rPr lang="en-US" altLang="zh-TW" baseline="0" dirty="0"/>
            </a:br>
            <a:r>
              <a:rPr lang="zh-TW" altLang="en-US" baseline="0" dirty="0"/>
              <a:t>這一塊三角形面積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建立</a:t>
            </a:r>
            <a:r>
              <a:rPr lang="en-US" altLang="zh-TW" baseline="0" dirty="0"/>
              <a:t> 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</a:t>
            </a:r>
            <a:r>
              <a:rPr lang="zh-TW" altLang="en-US" baseline="0" dirty="0"/>
              <a:t>的聯立方程式</a:t>
            </a:r>
            <a:br>
              <a:rPr lang="en-US" altLang="zh-TW" baseline="0" dirty="0"/>
            </a:br>
            <a:r>
              <a:rPr lang="zh-TW" altLang="en-US" baseline="0" dirty="0"/>
              <a:t>最後解聯立求出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</a:t>
            </a:r>
            <a:r>
              <a:rPr lang="zh-TW" altLang="en-US" baseline="0" dirty="0"/>
              <a:t>和 </a:t>
            </a:r>
            <a:r>
              <a:rPr lang="en-US" altLang="zh-TW" baseline="0" dirty="0"/>
              <a:t>x 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老師將三角形改成等腰三角形，變得比較簡單了，請同學自己思考囉。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52886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剛剛的聯立方程式，老師在這邊補充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已知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</a:t>
            </a:r>
            <a:r>
              <a:rPr lang="zh-TW" altLang="en-US" baseline="0" dirty="0"/>
              <a:t>是正實數而且 </a:t>
            </a:r>
            <a:r>
              <a:rPr lang="en-US" altLang="zh-TW" baseline="0" dirty="0"/>
              <a:t>a &lt; b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求這一組聯立方程式的解為何呢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為什麼不用一般的方法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一般而言，</a:t>
            </a:r>
            <a:br>
              <a:rPr lang="en-US" altLang="zh-TW" baseline="0" dirty="0"/>
            </a:br>
            <a:r>
              <a:rPr lang="zh-TW" altLang="en-US" baseline="0" dirty="0"/>
              <a:t>解聯立就是用消去法，</a:t>
            </a:r>
            <a:br>
              <a:rPr lang="en-US" altLang="zh-TW" baseline="0" dirty="0"/>
            </a:br>
            <a:r>
              <a:rPr lang="zh-TW" altLang="en-US" baseline="0" dirty="0"/>
              <a:t>但這一題很不好做，</a:t>
            </a:r>
            <a:br>
              <a:rPr lang="en-US" altLang="zh-TW" baseline="0" dirty="0"/>
            </a:br>
            <a:r>
              <a:rPr lang="zh-TW" altLang="en-US" baseline="0" dirty="0"/>
              <a:t>因為 假若要削去 </a:t>
            </a:r>
            <a:r>
              <a:rPr lang="en-US" altLang="zh-TW" baseline="0" dirty="0"/>
              <a:t>a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第二式移項變成 </a:t>
            </a:r>
            <a:r>
              <a:rPr lang="en-US" altLang="zh-TW" baseline="0" dirty="0"/>
              <a:t>a = 15/b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代入到第一式，</a:t>
            </a:r>
            <a:br>
              <a:rPr lang="en-US" altLang="zh-TW" baseline="0" dirty="0"/>
            </a:br>
            <a:r>
              <a:rPr lang="zh-TW" altLang="en-US" baseline="0" dirty="0"/>
              <a:t>會變成 </a:t>
            </a:r>
            <a:r>
              <a:rPr lang="en-US" altLang="zh-TW" baseline="0" dirty="0"/>
              <a:t>(15/b)^2 + 4b^2 = 10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未知數跑到分母去，之後去分母，計算蠻麻煩的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為什麼想到乘法公式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怎麼做比較容易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老師注意到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個式子 可以寫成 </a:t>
            </a:r>
            <a:r>
              <a:rPr lang="en-US" altLang="zh-TW" baseline="0" dirty="0"/>
              <a:t>a^2 + (2b)^2 = 100</a:t>
            </a:r>
            <a:r>
              <a:rPr lang="zh-TW" altLang="en-US" baseline="0" dirty="0"/>
              <a:t>，是 </a:t>
            </a:r>
            <a:r>
              <a:rPr lang="en-US" altLang="zh-TW" baseline="0" dirty="0"/>
              <a:t>a </a:t>
            </a:r>
            <a:r>
              <a:rPr lang="zh-TW" altLang="en-US" baseline="0" dirty="0"/>
              <a:t>和 </a:t>
            </a:r>
            <a:r>
              <a:rPr lang="en-US" altLang="zh-TW" baseline="0" dirty="0"/>
              <a:t>2b </a:t>
            </a:r>
            <a:r>
              <a:rPr lang="zh-TW" altLang="en-US" baseline="0" dirty="0"/>
              <a:t>的平方和，</a:t>
            </a:r>
            <a:br>
              <a:rPr lang="en-US" altLang="zh-TW" baseline="0" dirty="0"/>
            </a:br>
            <a:r>
              <a:rPr lang="zh-TW" altLang="en-US" baseline="0" dirty="0"/>
              <a:t>就想起，在平方公式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中記得有兩數平方和在裡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如果這裡面的 </a:t>
            </a:r>
            <a:r>
              <a:rPr lang="en-US" altLang="zh-TW" baseline="0" dirty="0"/>
              <a:t>b </a:t>
            </a:r>
            <a:r>
              <a:rPr lang="zh-TW" altLang="en-US" baseline="0" dirty="0"/>
              <a:t>換成 </a:t>
            </a:r>
            <a:r>
              <a:rPr lang="en-US" altLang="zh-TW" baseline="0" dirty="0"/>
              <a:t>2b </a:t>
            </a:r>
            <a:r>
              <a:rPr lang="zh-TW" altLang="en-US" baseline="0" dirty="0"/>
              <a:t>的話，</a:t>
            </a:r>
            <a:br>
              <a:rPr lang="en-US" altLang="zh-TW" baseline="0" dirty="0"/>
            </a:br>
            <a:r>
              <a:rPr lang="zh-TW" altLang="en-US" baseline="0" dirty="0"/>
              <a:t>只要中間有 </a:t>
            </a:r>
            <a:r>
              <a:rPr lang="en-US" altLang="zh-TW" baseline="0" dirty="0"/>
              <a:t>4ab </a:t>
            </a:r>
            <a:r>
              <a:rPr lang="zh-TW" altLang="en-US" baseline="0" dirty="0"/>
              <a:t>，就可以用這兩個公式，幫助我們化簡方程式，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第二個式子，</a:t>
            </a:r>
            <a:r>
              <a:rPr lang="en-US" altLang="zh-TW" baseline="0" dirty="0"/>
              <a:t>ab </a:t>
            </a:r>
            <a:r>
              <a:rPr lang="zh-TW" altLang="en-US" baseline="0" dirty="0"/>
              <a:t>的乘積，兩邊同乘以 </a:t>
            </a:r>
            <a:r>
              <a:rPr lang="en-US" altLang="zh-TW" baseline="0" dirty="0"/>
              <a:t>4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就看到 </a:t>
            </a:r>
            <a:r>
              <a:rPr lang="en-US" altLang="zh-TW" baseline="0" dirty="0"/>
              <a:t>4ab = 60</a:t>
            </a:r>
            <a:br>
              <a:rPr lang="en-US" altLang="zh-TW" baseline="0" dirty="0"/>
            </a:b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兩式相加，等號左邊就可簡化成 </a:t>
            </a:r>
            <a:r>
              <a:rPr lang="en-US" altLang="zh-TW" baseline="0" dirty="0"/>
              <a:t>(a + 2b)^2 = 16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</a:t>
            </a:r>
            <a:r>
              <a:rPr lang="zh-TW" altLang="en-US" baseline="0" dirty="0"/>
              <a:t>都是正數，</a:t>
            </a:r>
            <a:r>
              <a:rPr lang="en-US" altLang="zh-TW" baseline="0" dirty="0"/>
              <a:t>a + 2b </a:t>
            </a:r>
            <a:r>
              <a:rPr lang="zh-TW" altLang="en-US" baseline="0" dirty="0"/>
              <a:t>也是正數，直接開根號 </a:t>
            </a:r>
            <a:r>
              <a:rPr lang="en-US" altLang="zh-TW" baseline="0" dirty="0"/>
              <a:t>a + 2b = 4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10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兩式相減，就會變成 </a:t>
            </a:r>
            <a:r>
              <a:rPr lang="en-US" altLang="zh-TW" baseline="0" dirty="0"/>
              <a:t>(a – 2b)^2 = 4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題目說 </a:t>
            </a:r>
            <a:r>
              <a:rPr lang="en-US" altLang="zh-TW" baseline="0" dirty="0"/>
              <a:t>a &lt; b</a:t>
            </a:r>
            <a:r>
              <a:rPr lang="zh-TW" altLang="en-US" baseline="0" dirty="0"/>
              <a:t>，兩個都是正數，那麼，</a:t>
            </a:r>
            <a:r>
              <a:rPr lang="en-US" altLang="zh-TW" baseline="0" dirty="0"/>
              <a:t>a</a:t>
            </a:r>
            <a:r>
              <a:rPr lang="zh-TW" altLang="en-US" baseline="0" dirty="0"/>
              <a:t> 就會小於 </a:t>
            </a:r>
            <a:r>
              <a:rPr lang="en-US" altLang="zh-TW" baseline="0" dirty="0"/>
              <a:t>2b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小的減大的是負數，</a:t>
            </a:r>
            <a:br>
              <a:rPr lang="en-US" altLang="zh-TW" baseline="0" dirty="0"/>
            </a:br>
            <a:r>
              <a:rPr lang="zh-TW" altLang="en-US" baseline="0" dirty="0"/>
              <a:t>去掉平方，</a:t>
            </a:r>
            <a:r>
              <a:rPr lang="en-US" altLang="zh-TW" baseline="0" dirty="0"/>
              <a:t>a – 2b </a:t>
            </a:r>
            <a:r>
              <a:rPr lang="zh-TW" altLang="en-US" baseline="0" dirty="0"/>
              <a:t>就會等於 負 </a:t>
            </a:r>
            <a:r>
              <a:rPr lang="en-US" altLang="zh-TW" baseline="0" dirty="0"/>
              <a:t>2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10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解二元一次聯立方程式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這樣就看到二元一次聯立方程式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用消去法來解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過程就讓同學自己練習，</a:t>
            </a:r>
            <a:br>
              <a:rPr lang="en-US" altLang="zh-TW" baseline="0" dirty="0"/>
            </a:br>
            <a:r>
              <a:rPr lang="zh-TW" altLang="en-US" baseline="0" dirty="0"/>
              <a:t>可以求到 </a:t>
            </a:r>
            <a:r>
              <a:rPr lang="en-US" altLang="zh-TW" baseline="0" dirty="0"/>
              <a:t>a =</a:t>
            </a:r>
            <a:r>
              <a:rPr lang="zh-TW" altLang="en-US" baseline="0" dirty="0"/>
              <a:t> 根號 </a:t>
            </a:r>
            <a:r>
              <a:rPr lang="en-US" altLang="zh-TW" baseline="0" dirty="0"/>
              <a:t>10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 = 2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10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解這類型二次的聯立方程式，</a:t>
            </a:r>
            <a:endParaRPr lang="en-US" altLang="zh-TW" baseline="0" dirty="0"/>
          </a:p>
          <a:p>
            <a:pPr marL="228600" indent="-228600">
              <a:buFont typeface="+mj-lt"/>
              <a:buAutoNum type="arabicPeriod"/>
              <a:defRPr/>
            </a:pPr>
            <a:r>
              <a:rPr lang="zh-TW" altLang="en-US" baseline="0" dirty="0"/>
              <a:t>一開始就使用消去法會有點麻煩，</a:t>
            </a:r>
            <a:br>
              <a:rPr lang="en-US" altLang="zh-TW" baseline="0" dirty="0"/>
            </a:br>
            <a:r>
              <a:rPr lang="zh-TW" altLang="en-US" baseline="0" dirty="0"/>
              <a:t>同學</a:t>
            </a:r>
            <a:r>
              <a:rPr lang="zh-TW" altLang="en-US" baseline="0"/>
              <a:t>可以看到未知數跑到分母去，去分母之後的運算也不容易。</a:t>
            </a:r>
            <a:endParaRPr lang="en-US" altLang="zh-TW" baseline="0" dirty="0"/>
          </a:p>
          <a:p>
            <a:pPr marL="228600" indent="-228600">
              <a:buFont typeface="+mj-lt"/>
              <a:buAutoNum type="arabicPeriod"/>
              <a:defRPr/>
            </a:pPr>
            <a:endParaRPr lang="en-US" altLang="zh-TW" baseline="0" dirty="0"/>
          </a:p>
          <a:p>
            <a:pPr marL="228600" indent="-228600">
              <a:buFont typeface="+mj-lt"/>
              <a:buAutoNum type="arabicPeriod"/>
              <a:defRPr/>
            </a:pPr>
            <a:r>
              <a:rPr lang="zh-TW" altLang="en-US" baseline="0" dirty="0"/>
              <a:t>所以，要觀察方程式，</a:t>
            </a:r>
            <a:br>
              <a:rPr lang="en-US" altLang="zh-TW" baseline="0" dirty="0"/>
            </a:br>
            <a:r>
              <a:rPr lang="zh-TW" altLang="en-US" baseline="0" dirty="0"/>
              <a:t>從平方和要聯想到乘法公式，配合上兩數乘積的條件，</a:t>
            </a:r>
            <a:br>
              <a:rPr lang="en-US" altLang="zh-TW" baseline="0" dirty="0"/>
            </a:br>
            <a:r>
              <a:rPr lang="zh-TW" altLang="en-US" baseline="0" dirty="0"/>
              <a:t>就可以轉變成二元一次聯立方程式 了。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4276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4/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6.png"/><Relationship Id="rId18" Type="http://schemas.openxmlformats.org/officeDocument/2006/relationships/image" Target="../media/image9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5.wmf"/><Relationship Id="rId17" Type="http://schemas.openxmlformats.org/officeDocument/2006/relationships/customXml" Target="../ink/ink4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2.bin"/><Relationship Id="rId5" Type="http://schemas.openxmlformats.org/officeDocument/2006/relationships/customXml" Target="../ink/ink2.xml"/><Relationship Id="rId15" Type="http://schemas.openxmlformats.org/officeDocument/2006/relationships/image" Target="../media/image7.wmf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4.bin"/><Relationship Id="rId7" Type="http://schemas.openxmlformats.org/officeDocument/2006/relationships/customXml" Target="../ink/ink6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customXml" Target="../ink/ink5.xml"/><Relationship Id="rId10" Type="http://schemas.openxmlformats.org/officeDocument/2006/relationships/image" Target="../media/image13.png"/><Relationship Id="rId4" Type="http://schemas.openxmlformats.org/officeDocument/2006/relationships/image" Target="../media/image10.wmf"/><Relationship Id="rId9" Type="http://schemas.openxmlformats.org/officeDocument/2006/relationships/customXml" Target="../ink/ink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5" name="筆跡 24">
                <a:extLst>
                  <a:ext uri="{FF2B5EF4-FFF2-40B4-BE49-F238E27FC236}">
                    <a16:creationId xmlns:a16="http://schemas.microsoft.com/office/drawing/2014/main" id="{8D7EF34E-C442-556D-B479-02260D050792}"/>
                  </a:ext>
                </a:extLst>
              </p14:cNvPr>
              <p14:cNvContentPartPr/>
              <p14:nvPr/>
            </p14:nvContentPartPr>
            <p14:xfrm>
              <a:off x="2104560" y="1904760"/>
              <a:ext cx="8201880" cy="3081600"/>
            </p14:xfrm>
          </p:contentPart>
        </mc:Choice>
        <mc:Fallback>
          <p:pic>
            <p:nvPicPr>
              <p:cNvPr id="25" name="筆跡 24">
                <a:extLst>
                  <a:ext uri="{FF2B5EF4-FFF2-40B4-BE49-F238E27FC236}">
                    <a16:creationId xmlns:a16="http://schemas.microsoft.com/office/drawing/2014/main" id="{8D7EF34E-C442-556D-B479-02260D05079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95200" y="1895400"/>
                <a:ext cx="8220600" cy="310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筆跡 2">
                <a:extLst>
                  <a:ext uri="{FF2B5EF4-FFF2-40B4-BE49-F238E27FC236}">
                    <a16:creationId xmlns:a16="http://schemas.microsoft.com/office/drawing/2014/main" id="{3D0CA558-F0FF-9669-785B-CDA7B97FBBF8}"/>
                  </a:ext>
                </a:extLst>
              </p14:cNvPr>
              <p14:cNvContentPartPr/>
              <p14:nvPr/>
            </p14:nvContentPartPr>
            <p14:xfrm>
              <a:off x="1188360" y="1257120"/>
              <a:ext cx="9204840" cy="4096440"/>
            </p14:xfrm>
          </p:contentPart>
        </mc:Choice>
        <mc:Fallback>
          <p:pic>
            <p:nvPicPr>
              <p:cNvPr id="3" name="筆跡 2">
                <a:extLst>
                  <a:ext uri="{FF2B5EF4-FFF2-40B4-BE49-F238E27FC236}">
                    <a16:creationId xmlns:a16="http://schemas.microsoft.com/office/drawing/2014/main" id="{3D0CA558-F0FF-9669-785B-CDA7B97FBBF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79000" y="1247760"/>
                <a:ext cx="9223560" cy="411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2" name="筆跡 21">
                <a:extLst>
                  <a:ext uri="{FF2B5EF4-FFF2-40B4-BE49-F238E27FC236}">
                    <a16:creationId xmlns:a16="http://schemas.microsoft.com/office/drawing/2014/main" id="{9B693295-E211-DF61-3A05-5D31BC4F6E6C}"/>
                  </a:ext>
                </a:extLst>
              </p14:cNvPr>
              <p14:cNvContentPartPr/>
              <p14:nvPr/>
            </p14:nvContentPartPr>
            <p14:xfrm>
              <a:off x="2685600" y="895680"/>
              <a:ext cx="7671960" cy="3838320"/>
            </p14:xfrm>
          </p:contentPart>
        </mc:Choice>
        <mc:Fallback>
          <p:pic>
            <p:nvPicPr>
              <p:cNvPr id="22" name="筆跡 21">
                <a:extLst>
                  <a:ext uri="{FF2B5EF4-FFF2-40B4-BE49-F238E27FC236}">
                    <a16:creationId xmlns:a16="http://schemas.microsoft.com/office/drawing/2014/main" id="{9B693295-E211-DF61-3A05-5D31BC4F6E6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76240" y="886320"/>
                <a:ext cx="7690680" cy="385704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文字方塊 1">
            <a:extLst>
              <a:ext uri="{FF2B5EF4-FFF2-40B4-BE49-F238E27FC236}">
                <a16:creationId xmlns:a16="http://schemas.microsoft.com/office/drawing/2014/main" id="{6BC152C1-428D-4208-384C-B2724DDFDAF3}"/>
              </a:ext>
            </a:extLst>
          </p:cNvPr>
          <p:cNvSpPr txBox="1"/>
          <p:nvPr/>
        </p:nvSpPr>
        <p:spPr>
          <a:xfrm>
            <a:off x="229614" y="846371"/>
            <a:ext cx="11962386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如圖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G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點為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重心，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G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點在半圓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上。若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C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&gt;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90</a:t>
            </a:r>
            <a:r>
              <a:rPr lang="en-US" altLang="zh-TW" sz="2000" b="1" baseline="4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</a:rPr>
              <a:t>o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C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 10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GBC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面積為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5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</a:b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長為何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 11    (B)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13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C)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D)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107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內壢高中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第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30</a:t>
            </a:r>
            <a:r>
              <a:rPr lang="zh-TW" altLang="en-US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1" name="手繪多邊形: 圖案 20">
            <a:extLst>
              <a:ext uri="{FF2B5EF4-FFF2-40B4-BE49-F238E27FC236}">
                <a16:creationId xmlns:a16="http://schemas.microsoft.com/office/drawing/2014/main" id="{1187747D-6F60-17C7-68EC-B2C9CE7119D3}"/>
              </a:ext>
            </a:extLst>
          </p:cNvPr>
          <p:cNvSpPr/>
          <p:nvPr/>
        </p:nvSpPr>
        <p:spPr>
          <a:xfrm>
            <a:off x="1111250" y="2501900"/>
            <a:ext cx="2933700" cy="2800350"/>
          </a:xfrm>
          <a:custGeom>
            <a:avLst/>
            <a:gdLst>
              <a:gd name="connsiteX0" fmla="*/ 2019300 w 2933700"/>
              <a:gd name="connsiteY0" fmla="*/ 2241550 h 2800350"/>
              <a:gd name="connsiteX1" fmla="*/ 2933700 w 2933700"/>
              <a:gd name="connsiteY1" fmla="*/ 0 h 2800350"/>
              <a:gd name="connsiteX2" fmla="*/ 0 w 2933700"/>
              <a:gd name="connsiteY2" fmla="*/ 2800350 h 2800350"/>
              <a:gd name="connsiteX3" fmla="*/ 2019300 w 2933700"/>
              <a:gd name="connsiteY3" fmla="*/ 2241550 h 280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33700" h="2800350">
                <a:moveTo>
                  <a:pt x="2019300" y="2241550"/>
                </a:moveTo>
                <a:lnTo>
                  <a:pt x="2933700" y="0"/>
                </a:lnTo>
                <a:lnTo>
                  <a:pt x="0" y="2800350"/>
                </a:lnTo>
                <a:lnTo>
                  <a:pt x="2019300" y="224155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41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手繪多邊形: 圖案 23">
            <a:extLst>
              <a:ext uri="{FF2B5EF4-FFF2-40B4-BE49-F238E27FC236}">
                <a16:creationId xmlns:a16="http://schemas.microsoft.com/office/drawing/2014/main" id="{DDEF783C-43F2-59AF-1BC7-B9E023F006A4}"/>
              </a:ext>
            </a:extLst>
          </p:cNvPr>
          <p:cNvSpPr/>
          <p:nvPr/>
        </p:nvSpPr>
        <p:spPr>
          <a:xfrm>
            <a:off x="1127125" y="4191000"/>
            <a:ext cx="2000250" cy="1108075"/>
          </a:xfrm>
          <a:custGeom>
            <a:avLst/>
            <a:gdLst>
              <a:gd name="connsiteX0" fmla="*/ 0 w 2000250"/>
              <a:gd name="connsiteY0" fmla="*/ 1108075 h 1108075"/>
              <a:gd name="connsiteX1" fmla="*/ 1619250 w 2000250"/>
              <a:gd name="connsiteY1" fmla="*/ 0 h 1108075"/>
              <a:gd name="connsiteX2" fmla="*/ 2000250 w 2000250"/>
              <a:gd name="connsiteY2" fmla="*/ 546100 h 1108075"/>
              <a:gd name="connsiteX3" fmla="*/ 0 w 2000250"/>
              <a:gd name="connsiteY3" fmla="*/ 1108075 h 1108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0250" h="1108075">
                <a:moveTo>
                  <a:pt x="0" y="1108075"/>
                </a:moveTo>
                <a:lnTo>
                  <a:pt x="1619250" y="0"/>
                </a:lnTo>
                <a:lnTo>
                  <a:pt x="2000250" y="546100"/>
                </a:lnTo>
                <a:lnTo>
                  <a:pt x="0" y="1108075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重心在半圓上</a:t>
            </a:r>
          </a:p>
        </p:txBody>
      </p:sp>
      <p:sp>
        <p:nvSpPr>
          <p:cNvPr id="64" name="文字方塊 63">
            <a:extLst>
              <a:ext uri="{FF2B5EF4-FFF2-40B4-BE49-F238E27FC236}">
                <a16:creationId xmlns:a16="http://schemas.microsoft.com/office/drawing/2014/main" id="{3F58F069-2212-5D5E-1ABF-286E55ABB4DD}"/>
              </a:ext>
            </a:extLst>
          </p:cNvPr>
          <p:cNvSpPr txBox="1"/>
          <p:nvPr/>
        </p:nvSpPr>
        <p:spPr>
          <a:xfrm>
            <a:off x="3941904" y="2166681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65" name="文字方塊 64">
            <a:extLst>
              <a:ext uri="{FF2B5EF4-FFF2-40B4-BE49-F238E27FC236}">
                <a16:creationId xmlns:a16="http://schemas.microsoft.com/office/drawing/2014/main" id="{0A00D1B6-7752-F48D-FB57-8117B64DBCE5}"/>
              </a:ext>
            </a:extLst>
          </p:cNvPr>
          <p:cNvSpPr txBox="1"/>
          <p:nvPr/>
        </p:nvSpPr>
        <p:spPr>
          <a:xfrm>
            <a:off x="736754" y="5222768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66" name="文字方塊 65">
            <a:extLst>
              <a:ext uri="{FF2B5EF4-FFF2-40B4-BE49-F238E27FC236}">
                <a16:creationId xmlns:a16="http://schemas.microsoft.com/office/drawing/2014/main" id="{081D9623-F374-D7BF-0D3D-ABB6B5DEEB5E}"/>
              </a:ext>
            </a:extLst>
          </p:cNvPr>
          <p:cNvSpPr txBox="1"/>
          <p:nvPr/>
        </p:nvSpPr>
        <p:spPr>
          <a:xfrm>
            <a:off x="3033143" y="4602054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69" name="文字方塊 68">
            <a:extLst>
              <a:ext uri="{FF2B5EF4-FFF2-40B4-BE49-F238E27FC236}">
                <a16:creationId xmlns:a16="http://schemas.microsoft.com/office/drawing/2014/main" id="{816C0723-76B3-B374-8E79-BC762AB8A11C}"/>
              </a:ext>
            </a:extLst>
          </p:cNvPr>
          <p:cNvSpPr txBox="1"/>
          <p:nvPr/>
        </p:nvSpPr>
        <p:spPr>
          <a:xfrm>
            <a:off x="2497090" y="3854220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G</a:t>
            </a:r>
            <a:endParaRPr lang="zh-TW" altLang="en-US" b="1" i="1" dirty="0"/>
          </a:p>
        </p:txBody>
      </p:sp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8676EFFE-B7A8-ABAC-82D7-EDAAB92BD832}"/>
              </a:ext>
            </a:extLst>
          </p:cNvPr>
          <p:cNvCxnSpPr/>
          <p:nvPr/>
        </p:nvCxnSpPr>
        <p:spPr>
          <a:xfrm>
            <a:off x="8086725" y="997590"/>
            <a:ext cx="403975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3EA39CE2-E801-B955-7125-B4F5FD26989A}"/>
              </a:ext>
            </a:extLst>
          </p:cNvPr>
          <p:cNvCxnSpPr/>
          <p:nvPr/>
        </p:nvCxnSpPr>
        <p:spPr>
          <a:xfrm>
            <a:off x="624498" y="1454790"/>
            <a:ext cx="403975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92D621E7-48EA-CD52-3A22-85C7CA679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66516"/>
              </p:ext>
            </p:extLst>
          </p:nvPr>
        </p:nvGraphicFramePr>
        <p:xfrm>
          <a:off x="2511428" y="1869371"/>
          <a:ext cx="59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330120" progId="Equation.DSMT4">
                  <p:embed/>
                </p:oleObj>
              </mc:Choice>
              <mc:Fallback>
                <p:oleObj name="Equation" r:id="rId9" imgW="596880" imgH="3301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92D621E7-48EA-CD52-3A22-85C7CA6795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1428" y="1869371"/>
                        <a:ext cx="596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CE2F008C-06A9-5208-7A65-4E3FB9073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05371"/>
              </p:ext>
            </p:extLst>
          </p:nvPr>
        </p:nvGraphicFramePr>
        <p:xfrm>
          <a:off x="3675606" y="1869371"/>
          <a:ext cx="59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330120" progId="Equation.DSMT4">
                  <p:embed/>
                </p:oleObj>
              </mc:Choice>
              <mc:Fallback>
                <p:oleObj name="Equation" r:id="rId11" imgW="596880" imgH="330120" progId="Equation.DSMT4">
                  <p:embed/>
                  <p:pic>
                    <p:nvPicPr>
                      <p:cNvPr id="17" name="物件 16">
                        <a:extLst>
                          <a:ext uri="{FF2B5EF4-FFF2-40B4-BE49-F238E27FC236}">
                            <a16:creationId xmlns:a16="http://schemas.microsoft.com/office/drawing/2014/main" id="{CE2F008C-06A9-5208-7A65-4E3FB9073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5606" y="1869371"/>
                        <a:ext cx="596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弧形 28">
            <a:extLst>
              <a:ext uri="{FF2B5EF4-FFF2-40B4-BE49-F238E27FC236}">
                <a16:creationId xmlns:a16="http://schemas.microsoft.com/office/drawing/2014/main" id="{7061D853-0737-31F1-AA74-281CCE722793}"/>
              </a:ext>
            </a:extLst>
          </p:cNvPr>
          <p:cNvSpPr/>
          <p:nvPr/>
        </p:nvSpPr>
        <p:spPr>
          <a:xfrm>
            <a:off x="1083826" y="3975070"/>
            <a:ext cx="2089814" cy="2089814"/>
          </a:xfrm>
          <a:prstGeom prst="arc">
            <a:avLst>
              <a:gd name="adj1" fmla="val 9857473"/>
              <a:gd name="adj2" fmla="val 20669510"/>
            </a:avLst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1" name="直線接點 30">
            <a:extLst>
              <a:ext uri="{FF2B5EF4-FFF2-40B4-BE49-F238E27FC236}">
                <a16:creationId xmlns:a16="http://schemas.microsoft.com/office/drawing/2014/main" id="{D3DF4A1B-001A-0EF8-E0D9-54B179A6BB1A}"/>
              </a:ext>
            </a:extLst>
          </p:cNvPr>
          <p:cNvCxnSpPr>
            <a:cxnSpLocks/>
            <a:stCxn id="29" idx="0"/>
          </p:cNvCxnSpPr>
          <p:nvPr/>
        </p:nvCxnSpPr>
        <p:spPr>
          <a:xfrm flipV="1">
            <a:off x="1122853" y="4736694"/>
            <a:ext cx="2008844" cy="566190"/>
          </a:xfrm>
          <a:prstGeom prst="line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>
            <a:extLst>
              <a:ext uri="{FF2B5EF4-FFF2-40B4-BE49-F238E27FC236}">
                <a16:creationId xmlns:a16="http://schemas.microsoft.com/office/drawing/2014/main" id="{B26BCF93-8F2F-3553-D253-16BDD5A67743}"/>
              </a:ext>
            </a:extLst>
          </p:cNvPr>
          <p:cNvCxnSpPr>
            <a:cxnSpLocks/>
            <a:stCxn id="29" idx="0"/>
          </p:cNvCxnSpPr>
          <p:nvPr/>
        </p:nvCxnSpPr>
        <p:spPr>
          <a:xfrm flipV="1">
            <a:off x="1122853" y="4179281"/>
            <a:ext cx="1631633" cy="1123603"/>
          </a:xfrm>
          <a:prstGeom prst="line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>
            <a:extLst>
              <a:ext uri="{FF2B5EF4-FFF2-40B4-BE49-F238E27FC236}">
                <a16:creationId xmlns:a16="http://schemas.microsoft.com/office/drawing/2014/main" id="{AFFC8C85-08BC-C64E-2E4C-0C5844BF7689}"/>
              </a:ext>
            </a:extLst>
          </p:cNvPr>
          <p:cNvCxnSpPr>
            <a:cxnSpLocks/>
            <a:endCxn id="29" idx="2"/>
          </p:cNvCxnSpPr>
          <p:nvPr/>
        </p:nvCxnSpPr>
        <p:spPr>
          <a:xfrm>
            <a:off x="2742005" y="4179281"/>
            <a:ext cx="393592" cy="561313"/>
          </a:xfrm>
          <a:prstGeom prst="line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接點 44">
            <a:extLst>
              <a:ext uri="{FF2B5EF4-FFF2-40B4-BE49-F238E27FC236}">
                <a16:creationId xmlns:a16="http://schemas.microsoft.com/office/drawing/2014/main" id="{AB442449-6774-5818-C754-2CD9CC2ECE81}"/>
              </a:ext>
            </a:extLst>
          </p:cNvPr>
          <p:cNvCxnSpPr>
            <a:cxnSpLocks/>
          </p:cNvCxnSpPr>
          <p:nvPr/>
        </p:nvCxnSpPr>
        <p:spPr>
          <a:xfrm flipV="1">
            <a:off x="3131697" y="2480061"/>
            <a:ext cx="921552" cy="2260533"/>
          </a:xfrm>
          <a:prstGeom prst="line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接點 48">
            <a:extLst>
              <a:ext uri="{FF2B5EF4-FFF2-40B4-BE49-F238E27FC236}">
                <a16:creationId xmlns:a16="http://schemas.microsoft.com/office/drawing/2014/main" id="{855F7670-CC74-4496-425E-AEA13C06F2C9}"/>
              </a:ext>
            </a:extLst>
          </p:cNvPr>
          <p:cNvCxnSpPr>
            <a:cxnSpLocks/>
            <a:stCxn id="29" idx="0"/>
          </p:cNvCxnSpPr>
          <p:nvPr/>
        </p:nvCxnSpPr>
        <p:spPr>
          <a:xfrm flipV="1">
            <a:off x="1122853" y="2480061"/>
            <a:ext cx="2930396" cy="2822823"/>
          </a:xfrm>
          <a:prstGeom prst="line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群組 26">
            <a:extLst>
              <a:ext uri="{FF2B5EF4-FFF2-40B4-BE49-F238E27FC236}">
                <a16:creationId xmlns:a16="http://schemas.microsoft.com/office/drawing/2014/main" id="{43547B2D-0B56-CD4A-963C-1B85E6CC844E}"/>
              </a:ext>
            </a:extLst>
          </p:cNvPr>
          <p:cNvGrpSpPr/>
          <p:nvPr/>
        </p:nvGrpSpPr>
        <p:grpSpPr>
          <a:xfrm>
            <a:off x="208352" y="5301993"/>
            <a:ext cx="11983648" cy="1565366"/>
            <a:chOff x="208352" y="5301993"/>
            <a:chExt cx="11983648" cy="1565366"/>
          </a:xfrm>
        </p:grpSpPr>
        <p:grpSp>
          <p:nvGrpSpPr>
            <p:cNvPr id="111" name="群組 110">
              <a:extLst>
                <a:ext uri="{FF2B5EF4-FFF2-40B4-BE49-F238E27FC236}">
                  <a16:creationId xmlns:a16="http://schemas.microsoft.com/office/drawing/2014/main" id="{53C1C806-18F0-34E6-74AA-ACE43AD65BA7}"/>
                </a:ext>
              </a:extLst>
            </p:cNvPr>
            <p:cNvGrpSpPr/>
            <p:nvPr/>
          </p:nvGrpSpPr>
          <p:grpSpPr>
            <a:xfrm>
              <a:off x="208352" y="5301993"/>
              <a:ext cx="11604847" cy="1565366"/>
              <a:chOff x="208352" y="5206194"/>
              <a:chExt cx="11604847" cy="1565366"/>
            </a:xfrm>
          </p:grpSpPr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B340E56D-ED8D-782E-9F63-D6CD1E3493EA}"/>
                  </a:ext>
                </a:extLst>
              </p:cNvPr>
              <p:cNvSpPr txBox="1"/>
              <p:nvPr/>
            </p:nvSpPr>
            <p:spPr>
              <a:xfrm>
                <a:off x="208352" y="5945598"/>
                <a:ext cx="7588629" cy="727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如圖，在銳角等腰 </a:t>
                </a:r>
                <a:r>
                  <a:rPr lang="zh-TW" altLang="en-US" b="1" dirty="0">
                    <a:ea typeface="微軟正黑體" panose="020B0604030504040204" pitchFamily="34" charset="-120"/>
                    <a:sym typeface="Symbol" panose="05050102010706020507" pitchFamily="18" charset="2"/>
                  </a:rPr>
                  <a:t>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BC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中，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G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為重心，且在半圓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C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上，若已知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C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=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8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</a:t>
                </a:r>
                <a:r>
                  <a:rPr lang="zh-TW" altLang="en-US" dirty="0">
                    <a:ea typeface="微軟正黑體" panose="020B0604030504040204" pitchFamily="34" charset="-120"/>
                    <a:sym typeface="Symbol" panose="05050102010706020507" pitchFamily="18" charset="2"/>
                  </a:rPr>
                  <a:t>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GBC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面積為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16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求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B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之長為何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  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cxnSp>
            <p:nvCxnSpPr>
              <p:cNvPr id="7" name="直線接點 6">
                <a:extLst>
                  <a:ext uri="{FF2B5EF4-FFF2-40B4-BE49-F238E27FC236}">
                    <a16:creationId xmlns:a16="http://schemas.microsoft.com/office/drawing/2014/main" id="{0D00D43E-C49A-7292-EE19-2201B70E165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839" y="5919545"/>
                <a:ext cx="7494142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6C4B716A-39D5-CA3B-51C8-3B9FC5EB8D0A}"/>
                  </a:ext>
                </a:extLst>
              </p:cNvPr>
              <p:cNvSpPr txBox="1"/>
              <p:nvPr/>
            </p:nvSpPr>
            <p:spPr>
              <a:xfrm>
                <a:off x="634023" y="5528699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B5947BC-044A-CAE2-10C6-DF93D7BB5F48}"/>
                  </a:ext>
                </a:extLst>
              </p:cNvPr>
              <p:cNvSpPr/>
              <p:nvPr/>
            </p:nvSpPr>
            <p:spPr>
              <a:xfrm>
                <a:off x="321890" y="5565990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7311B407-3A6B-A3E1-5FFC-FB0432CD6CC3}"/>
                  </a:ext>
                </a:extLst>
              </p:cNvPr>
              <p:cNvSpPr txBox="1"/>
              <p:nvPr/>
            </p:nvSpPr>
            <p:spPr>
              <a:xfrm>
                <a:off x="9276476" y="6312038"/>
                <a:ext cx="253672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  <p:grpSp>
            <p:nvGrpSpPr>
              <p:cNvPr id="106" name="群組 105">
                <a:extLst>
                  <a:ext uri="{FF2B5EF4-FFF2-40B4-BE49-F238E27FC236}">
                    <a16:creationId xmlns:a16="http://schemas.microsoft.com/office/drawing/2014/main" id="{07D956ED-7CA3-31F1-F1F9-94D0E52B76E3}"/>
                  </a:ext>
                </a:extLst>
              </p:cNvPr>
              <p:cNvGrpSpPr/>
              <p:nvPr/>
            </p:nvGrpSpPr>
            <p:grpSpPr>
              <a:xfrm>
                <a:off x="8096469" y="5206194"/>
                <a:ext cx="2489605" cy="1565366"/>
                <a:chOff x="8755095" y="5201101"/>
                <a:chExt cx="2489605" cy="1565366"/>
              </a:xfrm>
            </p:grpSpPr>
            <p:sp>
              <p:nvSpPr>
                <p:cNvPr id="11" name="文字方塊 10">
                  <a:extLst>
                    <a:ext uri="{FF2B5EF4-FFF2-40B4-BE49-F238E27FC236}">
                      <a16:creationId xmlns:a16="http://schemas.microsoft.com/office/drawing/2014/main" id="{31DF1CFE-8E6F-C4C9-0A28-92C99A78DB85}"/>
                    </a:ext>
                  </a:extLst>
                </p:cNvPr>
                <p:cNvSpPr txBox="1"/>
                <p:nvPr/>
              </p:nvSpPr>
              <p:spPr>
                <a:xfrm>
                  <a:off x="10768935" y="5825857"/>
                  <a:ext cx="47576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A</a:t>
                  </a:r>
                  <a:endParaRPr lang="zh-TW" altLang="en-US" sz="1600" b="1" i="1" dirty="0"/>
                </a:p>
              </p:txBody>
            </p:sp>
            <p:sp>
              <p:nvSpPr>
                <p:cNvPr id="12" name="文字方塊 11">
                  <a:extLst>
                    <a:ext uri="{FF2B5EF4-FFF2-40B4-BE49-F238E27FC236}">
                      <a16:creationId xmlns:a16="http://schemas.microsoft.com/office/drawing/2014/main" id="{510FB948-53D0-3010-CEEA-D927689519C2}"/>
                    </a:ext>
                  </a:extLst>
                </p:cNvPr>
                <p:cNvSpPr txBox="1"/>
                <p:nvPr/>
              </p:nvSpPr>
              <p:spPr>
                <a:xfrm>
                  <a:off x="8755096" y="5201101"/>
                  <a:ext cx="47576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B</a:t>
                  </a:r>
                  <a:endParaRPr lang="zh-TW" altLang="en-US" sz="1600" b="1" i="1" dirty="0"/>
                </a:p>
              </p:txBody>
            </p:sp>
            <p:pic>
              <p:nvPicPr>
                <p:cNvPr id="105" name="圖片 104">
                  <a:extLst>
                    <a:ext uri="{FF2B5EF4-FFF2-40B4-BE49-F238E27FC236}">
                      <a16:creationId xmlns:a16="http://schemas.microsoft.com/office/drawing/2014/main" id="{9C6EE916-25DF-BD40-968E-2E1CAD84FB3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 rot="5400000">
                  <a:off x="9339430" y="5050777"/>
                  <a:ext cx="1279700" cy="1888715"/>
                </a:xfrm>
                <a:prstGeom prst="rect">
                  <a:avLst/>
                </a:prstGeom>
              </p:spPr>
            </p:pic>
            <p:sp>
              <p:nvSpPr>
                <p:cNvPr id="15" name="文字方塊 14">
                  <a:extLst>
                    <a:ext uri="{FF2B5EF4-FFF2-40B4-BE49-F238E27FC236}">
                      <a16:creationId xmlns:a16="http://schemas.microsoft.com/office/drawing/2014/main" id="{43160A7A-3A81-23AE-A25B-21871CF89BDE}"/>
                    </a:ext>
                  </a:extLst>
                </p:cNvPr>
                <p:cNvSpPr txBox="1"/>
                <p:nvPr/>
              </p:nvSpPr>
              <p:spPr>
                <a:xfrm>
                  <a:off x="9578883" y="5825857"/>
                  <a:ext cx="47576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G</a:t>
                  </a:r>
                  <a:endParaRPr lang="zh-TW" altLang="en-US" sz="1600" b="1" i="1" dirty="0"/>
                </a:p>
              </p:txBody>
            </p:sp>
            <p:sp>
              <p:nvSpPr>
                <p:cNvPr id="13" name="文字方塊 12">
                  <a:extLst>
                    <a:ext uri="{FF2B5EF4-FFF2-40B4-BE49-F238E27FC236}">
                      <a16:creationId xmlns:a16="http://schemas.microsoft.com/office/drawing/2014/main" id="{8BBBAF66-67AE-D610-9DC5-207AC441F356}"/>
                    </a:ext>
                  </a:extLst>
                </p:cNvPr>
                <p:cNvSpPr txBox="1"/>
                <p:nvPr/>
              </p:nvSpPr>
              <p:spPr>
                <a:xfrm>
                  <a:off x="8755095" y="6427913"/>
                  <a:ext cx="475765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TW" sz="1600" b="1" i="1" dirty="0"/>
                    <a:t>C</a:t>
                  </a:r>
                  <a:endParaRPr lang="zh-TW" altLang="en-US" sz="1600" b="1" i="1" dirty="0"/>
                </a:p>
              </p:txBody>
            </p:sp>
          </p:grpSp>
          <p:cxnSp>
            <p:nvCxnSpPr>
              <p:cNvPr id="108" name="直線接點 107">
                <a:extLst>
                  <a:ext uri="{FF2B5EF4-FFF2-40B4-BE49-F238E27FC236}">
                    <a16:creationId xmlns:a16="http://schemas.microsoft.com/office/drawing/2014/main" id="{3F677534-3F2A-B66B-9794-65BD48CC6159}"/>
                  </a:ext>
                </a:extLst>
              </p:cNvPr>
              <p:cNvCxnSpPr/>
              <p:nvPr/>
            </p:nvCxnSpPr>
            <p:spPr>
              <a:xfrm>
                <a:off x="6980767" y="6024125"/>
                <a:ext cx="32173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線接點 109">
                <a:extLst>
                  <a:ext uri="{FF2B5EF4-FFF2-40B4-BE49-F238E27FC236}">
                    <a16:creationId xmlns:a16="http://schemas.microsoft.com/office/drawing/2014/main" id="{C6AA7E82-B9A0-56AC-BE2E-561DFC421094}"/>
                  </a:ext>
                </a:extLst>
              </p:cNvPr>
              <p:cNvCxnSpPr/>
              <p:nvPr/>
            </p:nvCxnSpPr>
            <p:spPr>
              <a:xfrm>
                <a:off x="2459567" y="6362700"/>
                <a:ext cx="304371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" name="物件 17">
              <a:extLst>
                <a:ext uri="{FF2B5EF4-FFF2-40B4-BE49-F238E27FC236}">
                  <a16:creationId xmlns:a16="http://schemas.microsoft.com/office/drawing/2014/main" id="{B889755D-80EE-EFBB-2D23-D684F921BD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033987"/>
                </p:ext>
              </p:extLst>
            </p:nvPr>
          </p:nvGraphicFramePr>
          <p:xfrm>
            <a:off x="11696700" y="6418682"/>
            <a:ext cx="4953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95000" imgH="279360" progId="Equation.DSMT4">
                    <p:embed/>
                  </p:oleObj>
                </mc:Choice>
                <mc:Fallback>
                  <p:oleObj name="Equation" r:id="rId14" imgW="4950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696700" y="6418682"/>
                          <a:ext cx="4953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直線接點 27">
            <a:extLst>
              <a:ext uri="{FF2B5EF4-FFF2-40B4-BE49-F238E27FC236}">
                <a16:creationId xmlns:a16="http://schemas.microsoft.com/office/drawing/2014/main" id="{EF3D4CEA-9FE6-CAF2-4FA8-C3345108344C}"/>
              </a:ext>
            </a:extLst>
          </p:cNvPr>
          <p:cNvCxnSpPr>
            <a:cxnSpLocks/>
            <a:stCxn id="24" idx="1"/>
          </p:cNvCxnSpPr>
          <p:nvPr/>
        </p:nvCxnSpPr>
        <p:spPr>
          <a:xfrm flipV="1">
            <a:off x="2746375" y="3581455"/>
            <a:ext cx="857372" cy="609545"/>
          </a:xfrm>
          <a:prstGeom prst="line">
            <a:avLst/>
          </a:prstGeom>
          <a:ln w="31750">
            <a:solidFill>
              <a:srgbClr val="3399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22472AF3-C5F0-8A9B-55EA-0BB52C0D0E6C}"/>
              </a:ext>
            </a:extLst>
          </p:cNvPr>
          <p:cNvSpPr txBox="1"/>
          <p:nvPr/>
        </p:nvSpPr>
        <p:spPr>
          <a:xfrm>
            <a:off x="3524925" y="3415846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>
                <a:solidFill>
                  <a:srgbClr val="3399FF"/>
                </a:solidFill>
              </a:rPr>
              <a:t>M</a:t>
            </a:r>
            <a:endParaRPr lang="zh-TW" altLang="en-US" b="1" i="1" dirty="0">
              <a:solidFill>
                <a:srgbClr val="3399FF"/>
              </a:solidFill>
            </a:endParaRPr>
          </a:p>
        </p:txBody>
      </p:sp>
      <p:pic>
        <p:nvPicPr>
          <p:cNvPr id="58" name="圖片 57">
            <a:extLst>
              <a:ext uri="{FF2B5EF4-FFF2-40B4-BE49-F238E27FC236}">
                <a16:creationId xmlns:a16="http://schemas.microsoft.com/office/drawing/2014/main" id="{04DFD875-F307-9ECE-48FC-F8B3FBEC630F}"/>
              </a:ext>
            </a:extLst>
          </p:cNvPr>
          <p:cNvPicPr>
            <a:picLocks noChangeAspect="1"/>
          </p:cNvPicPr>
          <p:nvPr/>
        </p:nvPicPr>
        <p:blipFill>
          <a:blip r:embed="rId16">
            <a:alphaModFix/>
          </a:blip>
          <a:stretch>
            <a:fillRect/>
          </a:stretch>
        </p:blipFill>
        <p:spPr>
          <a:xfrm>
            <a:off x="518997" y="2272200"/>
            <a:ext cx="4072881" cy="3232861"/>
          </a:xfrm>
          <a:prstGeom prst="rect">
            <a:avLst/>
          </a:prstGeom>
        </p:spPr>
      </p:pic>
      <p:sp>
        <p:nvSpPr>
          <p:cNvPr id="77" name="手繪多邊形: 圖案 76">
            <a:extLst>
              <a:ext uri="{FF2B5EF4-FFF2-40B4-BE49-F238E27FC236}">
                <a16:creationId xmlns:a16="http://schemas.microsoft.com/office/drawing/2014/main" id="{FFB37F71-3161-DE94-CF39-DFD11BEB9F6C}"/>
              </a:ext>
            </a:extLst>
          </p:cNvPr>
          <p:cNvSpPr/>
          <p:nvPr/>
        </p:nvSpPr>
        <p:spPr>
          <a:xfrm>
            <a:off x="1135353" y="4184309"/>
            <a:ext cx="2003425" cy="1120775"/>
          </a:xfrm>
          <a:custGeom>
            <a:avLst/>
            <a:gdLst>
              <a:gd name="connsiteX0" fmla="*/ 0 w 2003425"/>
              <a:gd name="connsiteY0" fmla="*/ 1120775 h 1120775"/>
              <a:gd name="connsiteX1" fmla="*/ 2003425 w 2003425"/>
              <a:gd name="connsiteY1" fmla="*/ 552450 h 1120775"/>
              <a:gd name="connsiteX2" fmla="*/ 1622425 w 2003425"/>
              <a:gd name="connsiteY2" fmla="*/ 0 h 1120775"/>
              <a:gd name="connsiteX3" fmla="*/ 0 w 2003425"/>
              <a:gd name="connsiteY3" fmla="*/ 1120775 h 1120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3425" h="1120775">
                <a:moveTo>
                  <a:pt x="0" y="1120775"/>
                </a:moveTo>
                <a:lnTo>
                  <a:pt x="2003425" y="552450"/>
                </a:lnTo>
                <a:lnTo>
                  <a:pt x="1622425" y="0"/>
                </a:lnTo>
                <a:lnTo>
                  <a:pt x="0" y="1120775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60" name="群組 59">
            <a:extLst>
              <a:ext uri="{FF2B5EF4-FFF2-40B4-BE49-F238E27FC236}">
                <a16:creationId xmlns:a16="http://schemas.microsoft.com/office/drawing/2014/main" id="{67D10EED-5FE9-1085-0571-8766C92C872F}"/>
              </a:ext>
            </a:extLst>
          </p:cNvPr>
          <p:cNvGrpSpPr/>
          <p:nvPr/>
        </p:nvGrpSpPr>
        <p:grpSpPr>
          <a:xfrm>
            <a:off x="792359" y="2158619"/>
            <a:ext cx="3633331" cy="3898203"/>
            <a:chOff x="416579" y="2208723"/>
            <a:chExt cx="3633331" cy="3898203"/>
          </a:xfrm>
        </p:grpSpPr>
        <p:sp>
          <p:nvSpPr>
            <p:cNvPr id="61" name="文字方塊 60">
              <a:extLst>
                <a:ext uri="{FF2B5EF4-FFF2-40B4-BE49-F238E27FC236}">
                  <a16:creationId xmlns:a16="http://schemas.microsoft.com/office/drawing/2014/main" id="{393F4812-C724-31BA-E383-F927C557E0F5}"/>
                </a:ext>
              </a:extLst>
            </p:cNvPr>
            <p:cNvSpPr txBox="1"/>
            <p:nvPr/>
          </p:nvSpPr>
          <p:spPr>
            <a:xfrm>
              <a:off x="3574145" y="2208723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A</a:t>
              </a:r>
              <a:endParaRPr lang="zh-TW" altLang="en-US" b="1" i="1" dirty="0"/>
            </a:p>
          </p:txBody>
        </p:sp>
        <p:sp>
          <p:nvSpPr>
            <p:cNvPr id="62" name="文字方塊 61">
              <a:extLst>
                <a:ext uri="{FF2B5EF4-FFF2-40B4-BE49-F238E27FC236}">
                  <a16:creationId xmlns:a16="http://schemas.microsoft.com/office/drawing/2014/main" id="{93BC5E7D-4413-76A6-C5D5-3D3C73FA7023}"/>
                </a:ext>
              </a:extLst>
            </p:cNvPr>
            <p:cNvSpPr txBox="1"/>
            <p:nvPr/>
          </p:nvSpPr>
          <p:spPr>
            <a:xfrm>
              <a:off x="416579" y="5249673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B</a:t>
              </a:r>
              <a:endParaRPr lang="zh-TW" altLang="en-US" b="1" i="1" dirty="0"/>
            </a:p>
          </p:txBody>
        </p:sp>
        <p:sp>
          <p:nvSpPr>
            <p:cNvPr id="63" name="文字方塊 62">
              <a:extLst>
                <a:ext uri="{FF2B5EF4-FFF2-40B4-BE49-F238E27FC236}">
                  <a16:creationId xmlns:a16="http://schemas.microsoft.com/office/drawing/2014/main" id="{32470301-1207-79FC-308D-19A91385E30D}"/>
                </a:ext>
              </a:extLst>
            </p:cNvPr>
            <p:cNvSpPr txBox="1"/>
            <p:nvPr/>
          </p:nvSpPr>
          <p:spPr>
            <a:xfrm>
              <a:off x="2665384" y="4644096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C</a:t>
              </a:r>
              <a:endParaRPr lang="zh-TW" altLang="en-US" b="1" i="1" dirty="0"/>
            </a:p>
          </p:txBody>
        </p:sp>
        <p:sp>
          <p:nvSpPr>
            <p:cNvPr id="67" name="文字方塊 66">
              <a:extLst>
                <a:ext uri="{FF2B5EF4-FFF2-40B4-BE49-F238E27FC236}">
                  <a16:creationId xmlns:a16="http://schemas.microsoft.com/office/drawing/2014/main" id="{2F269FC9-ED07-7AFF-F2BE-28F3AF9321FC}"/>
                </a:ext>
              </a:extLst>
            </p:cNvPr>
            <p:cNvSpPr txBox="1"/>
            <p:nvPr/>
          </p:nvSpPr>
          <p:spPr>
            <a:xfrm>
              <a:off x="2129331" y="3896262"/>
              <a:ext cx="475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i="1" dirty="0"/>
                <a:t>G</a:t>
              </a:r>
              <a:endParaRPr lang="zh-TW" altLang="en-US" b="1" i="1" dirty="0"/>
            </a:p>
          </p:txBody>
        </p:sp>
        <p:sp>
          <p:nvSpPr>
            <p:cNvPr id="68" name="弧形 67">
              <a:extLst>
                <a:ext uri="{FF2B5EF4-FFF2-40B4-BE49-F238E27FC236}">
                  <a16:creationId xmlns:a16="http://schemas.microsoft.com/office/drawing/2014/main" id="{0552732D-CFA2-A94E-98BC-1ACF134A6724}"/>
                </a:ext>
              </a:extLst>
            </p:cNvPr>
            <p:cNvSpPr/>
            <p:nvPr/>
          </p:nvSpPr>
          <p:spPr>
            <a:xfrm>
              <a:off x="716067" y="4017112"/>
              <a:ext cx="2089814" cy="2089814"/>
            </a:xfrm>
            <a:prstGeom prst="arc">
              <a:avLst>
                <a:gd name="adj1" fmla="val 9857473"/>
                <a:gd name="adj2" fmla="val 20669510"/>
              </a:avLst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70" name="直線接點 69">
              <a:extLst>
                <a:ext uri="{FF2B5EF4-FFF2-40B4-BE49-F238E27FC236}">
                  <a16:creationId xmlns:a16="http://schemas.microsoft.com/office/drawing/2014/main" id="{CF69CAAD-9FD0-2C8E-DD9A-2CF00831A6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8994" y="4777335"/>
              <a:ext cx="2008844" cy="566190"/>
            </a:xfrm>
            <a:prstGeom prst="line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0">
              <a:extLst>
                <a:ext uri="{FF2B5EF4-FFF2-40B4-BE49-F238E27FC236}">
                  <a16:creationId xmlns:a16="http://schemas.microsoft.com/office/drawing/2014/main" id="{72953E19-19C1-CF1A-8630-E183D5E2CFEE}"/>
                </a:ext>
              </a:extLst>
            </p:cNvPr>
            <p:cNvCxnSpPr>
              <a:cxnSpLocks/>
              <a:stCxn id="68" idx="0"/>
            </p:cNvCxnSpPr>
            <p:nvPr/>
          </p:nvCxnSpPr>
          <p:spPr>
            <a:xfrm flipV="1">
              <a:off x="755094" y="4221323"/>
              <a:ext cx="1631633" cy="1123603"/>
            </a:xfrm>
            <a:prstGeom prst="line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接點 71">
              <a:extLst>
                <a:ext uri="{FF2B5EF4-FFF2-40B4-BE49-F238E27FC236}">
                  <a16:creationId xmlns:a16="http://schemas.microsoft.com/office/drawing/2014/main" id="{AAB5F37C-B124-E141-F54A-69162D856B76}"/>
                </a:ext>
              </a:extLst>
            </p:cNvPr>
            <p:cNvCxnSpPr>
              <a:cxnSpLocks/>
              <a:endCxn id="68" idx="2"/>
            </p:cNvCxnSpPr>
            <p:nvPr/>
          </p:nvCxnSpPr>
          <p:spPr>
            <a:xfrm>
              <a:off x="2374246" y="4221323"/>
              <a:ext cx="393592" cy="561313"/>
            </a:xfrm>
            <a:prstGeom prst="line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接點 72">
              <a:extLst>
                <a:ext uri="{FF2B5EF4-FFF2-40B4-BE49-F238E27FC236}">
                  <a16:creationId xmlns:a16="http://schemas.microsoft.com/office/drawing/2014/main" id="{200FF37E-B171-46D8-C21E-DFB52ED13D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63938" y="2522103"/>
              <a:ext cx="921552" cy="2260533"/>
            </a:xfrm>
            <a:prstGeom prst="line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接點 73">
              <a:extLst>
                <a:ext uri="{FF2B5EF4-FFF2-40B4-BE49-F238E27FC236}">
                  <a16:creationId xmlns:a16="http://schemas.microsoft.com/office/drawing/2014/main" id="{41665CCA-0280-FDB8-B12B-B801DEB96F87}"/>
                </a:ext>
              </a:extLst>
            </p:cNvPr>
            <p:cNvCxnSpPr>
              <a:cxnSpLocks/>
              <a:stCxn id="68" idx="0"/>
            </p:cNvCxnSpPr>
            <p:nvPr/>
          </p:nvCxnSpPr>
          <p:spPr>
            <a:xfrm flipV="1">
              <a:off x="755094" y="2522103"/>
              <a:ext cx="2930396" cy="2822823"/>
            </a:xfrm>
            <a:prstGeom prst="line">
              <a:avLst/>
            </a:prstGeom>
            <a:ln w="285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直線接點 74">
            <a:extLst>
              <a:ext uri="{FF2B5EF4-FFF2-40B4-BE49-F238E27FC236}">
                <a16:creationId xmlns:a16="http://schemas.microsoft.com/office/drawing/2014/main" id="{46B02752-C9E0-5FD3-16FE-051149631B25}"/>
              </a:ext>
            </a:extLst>
          </p:cNvPr>
          <p:cNvCxnSpPr>
            <a:cxnSpLocks/>
          </p:cNvCxnSpPr>
          <p:nvPr/>
        </p:nvCxnSpPr>
        <p:spPr>
          <a:xfrm flipV="1">
            <a:off x="2742285" y="3614951"/>
            <a:ext cx="850468" cy="582869"/>
          </a:xfrm>
          <a:prstGeom prst="line">
            <a:avLst/>
          </a:prstGeom>
          <a:ln w="25400">
            <a:solidFill>
              <a:srgbClr val="3399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字方塊 75">
            <a:extLst>
              <a:ext uri="{FF2B5EF4-FFF2-40B4-BE49-F238E27FC236}">
                <a16:creationId xmlns:a16="http://schemas.microsoft.com/office/drawing/2014/main" id="{AD5B8E0B-0734-7A17-7849-B5D0496BB6B3}"/>
              </a:ext>
            </a:extLst>
          </p:cNvPr>
          <p:cNvSpPr txBox="1"/>
          <p:nvPr/>
        </p:nvSpPr>
        <p:spPr>
          <a:xfrm>
            <a:off x="3534416" y="3439336"/>
            <a:ext cx="47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>
                <a:solidFill>
                  <a:srgbClr val="3399FF"/>
                </a:solidFill>
              </a:rPr>
              <a:t>M</a:t>
            </a:r>
            <a:endParaRPr lang="zh-TW" altLang="en-US" b="1" i="1" dirty="0">
              <a:solidFill>
                <a:srgbClr val="3399FF"/>
              </a:solidFill>
            </a:endParaRPr>
          </a:p>
        </p:txBody>
      </p:sp>
      <p:sp>
        <p:nvSpPr>
          <p:cNvPr id="20" name="矩形: 圓角 19">
            <a:extLst>
              <a:ext uri="{FF2B5EF4-FFF2-40B4-BE49-F238E27FC236}">
                <a16:creationId xmlns:a16="http://schemas.microsoft.com/office/drawing/2014/main" id="{FE94CED6-27F3-3F56-3F3D-CE9759CD6BC9}"/>
              </a:ext>
            </a:extLst>
          </p:cNvPr>
          <p:cNvSpPr/>
          <p:nvPr/>
        </p:nvSpPr>
        <p:spPr>
          <a:xfrm>
            <a:off x="4440802" y="3285505"/>
            <a:ext cx="1985509" cy="552750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108000" rIns="0" bIns="180000" rtlCol="0" anchor="t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重心是中線交點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sp>
        <p:nvSpPr>
          <p:cNvPr id="14" name="矩形: 圓角 13">
            <a:extLst>
              <a:ext uri="{FF2B5EF4-FFF2-40B4-BE49-F238E27FC236}">
                <a16:creationId xmlns:a16="http://schemas.microsoft.com/office/drawing/2014/main" id="{FBD3C2FE-6031-271F-E54E-CFE87BD5B127}"/>
              </a:ext>
            </a:extLst>
          </p:cNvPr>
          <p:cNvSpPr/>
          <p:nvPr/>
        </p:nvSpPr>
        <p:spPr>
          <a:xfrm>
            <a:off x="4417669" y="4110405"/>
            <a:ext cx="2528653" cy="601137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108000" rIns="0" bIns="180000" rtlCol="0" anchor="t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重心將中線分成</a:t>
            </a:r>
            <a:r>
              <a:rPr lang="zh-TW" altLang="en-US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 </a:t>
            </a: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2</a:t>
            </a:r>
            <a:r>
              <a:rPr lang="zh-TW" altLang="en-US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：</a:t>
            </a: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9" name="矩形: 圓角 18">
            <a:extLst>
              <a:ext uri="{FF2B5EF4-FFF2-40B4-BE49-F238E27FC236}">
                <a16:creationId xmlns:a16="http://schemas.microsoft.com/office/drawing/2014/main" id="{5F27E467-EA25-6BF7-FC00-6DC07D5A9616}"/>
              </a:ext>
            </a:extLst>
          </p:cNvPr>
          <p:cNvSpPr/>
          <p:nvPr/>
        </p:nvSpPr>
        <p:spPr>
          <a:xfrm>
            <a:off x="167823" y="3065943"/>
            <a:ext cx="2567149" cy="565560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108000" rIns="0" bIns="180000" rtlCol="0" anchor="t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半圓上的圓周角 </a:t>
            </a: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= 90</a:t>
            </a:r>
            <a:r>
              <a:rPr lang="en-US" altLang="zh-TW" b="1" baseline="40000" dirty="0">
                <a:solidFill>
                  <a:schemeClr val="tx1"/>
                </a:solidFill>
                <a:latin typeface="+mj-lt"/>
                <a:ea typeface="微軟正黑體" panose="020B0604030504040204" pitchFamily="34" charset="-120"/>
                <a:sym typeface="Symbol" panose="05050102010706020507" pitchFamily="18" charset="2"/>
              </a:rPr>
              <a:t>o</a:t>
            </a:r>
            <a: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 </a:t>
            </a:r>
            <a:br>
              <a:rPr lang="en-US" altLang="zh-TW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</a:br>
            <a:endParaRPr lang="en-US" altLang="zh-TW" b="1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8" name="筆跡 37">
                <a:extLst>
                  <a:ext uri="{FF2B5EF4-FFF2-40B4-BE49-F238E27FC236}">
                    <a16:creationId xmlns:a16="http://schemas.microsoft.com/office/drawing/2014/main" id="{C7594DD9-80FB-CDE4-82CB-43221C8D8D13}"/>
                  </a:ext>
                </a:extLst>
              </p14:cNvPr>
              <p14:cNvContentPartPr/>
              <p14:nvPr/>
            </p14:nvContentPartPr>
            <p14:xfrm>
              <a:off x="1143720" y="1304280"/>
              <a:ext cx="7987680" cy="5121720"/>
            </p14:xfrm>
          </p:contentPart>
        </mc:Choice>
        <mc:Fallback>
          <p:pic>
            <p:nvPicPr>
              <p:cNvPr id="38" name="筆跡 37">
                <a:extLst>
                  <a:ext uri="{FF2B5EF4-FFF2-40B4-BE49-F238E27FC236}">
                    <a16:creationId xmlns:a16="http://schemas.microsoft.com/office/drawing/2014/main" id="{C7594DD9-80FB-CDE4-82CB-43221C8D8D13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134360" y="1294920"/>
                <a:ext cx="8006400" cy="514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70386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 animBg="1"/>
      <p:bldP spid="37" grpId="0"/>
      <p:bldP spid="77" grpId="0" animBg="1"/>
      <p:bldP spid="76" grpId="0"/>
      <p:bldP spid="20" grpId="0" animBg="1"/>
      <p:bldP spid="14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>
            <a:extLst>
              <a:ext uri="{FF2B5EF4-FFF2-40B4-BE49-F238E27FC236}">
                <a16:creationId xmlns:a16="http://schemas.microsoft.com/office/drawing/2014/main" id="{6BC152C1-428D-4208-384C-B2724DDFDAF3}"/>
              </a:ext>
            </a:extLst>
          </p:cNvPr>
          <p:cNvSpPr txBox="1"/>
          <p:nvPr/>
        </p:nvSpPr>
        <p:spPr>
          <a:xfrm>
            <a:off x="229614" y="941621"/>
            <a:ext cx="11962386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已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均為正實數，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&lt;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求聯立方程式                            的解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補充 </a:t>
            </a:r>
            <a:r>
              <a:rPr lang="en-US" altLang="zh-TW" dirty="0">
                <a:latin typeface="+mn-lt"/>
              </a:rPr>
              <a:t>~</a:t>
            </a:r>
            <a:r>
              <a:rPr lang="zh-TW" altLang="en-US" dirty="0">
                <a:latin typeface="+mn-lt"/>
              </a:rPr>
              <a:t> 解二元二次聯立方程式</a:t>
            </a:r>
          </a:p>
        </p:txBody>
      </p:sp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95A9F036-4973-8CC5-8D25-7F5F5072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77139"/>
              </p:ext>
            </p:extLst>
          </p:nvPr>
        </p:nvGraphicFramePr>
        <p:xfrm>
          <a:off x="5824526" y="848052"/>
          <a:ext cx="1511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672840" progId="Equation.DSMT4">
                  <p:embed/>
                </p:oleObj>
              </mc:Choice>
              <mc:Fallback>
                <p:oleObj name="Equation" r:id="rId3" imgW="1511280" imgH="67284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95A9F036-4973-8CC5-8D25-7F5F5072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4526" y="848052"/>
                        <a:ext cx="1511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左大括弧 19">
            <a:extLst>
              <a:ext uri="{FF2B5EF4-FFF2-40B4-BE49-F238E27FC236}">
                <a16:creationId xmlns:a16="http://schemas.microsoft.com/office/drawing/2014/main" id="{1F1448C1-F158-7398-8236-3E57B70969B7}"/>
              </a:ext>
            </a:extLst>
          </p:cNvPr>
          <p:cNvSpPr/>
          <p:nvPr/>
        </p:nvSpPr>
        <p:spPr>
          <a:xfrm>
            <a:off x="5716585" y="1049341"/>
            <a:ext cx="73025" cy="423862"/>
          </a:xfrm>
          <a:prstGeom prst="leftBrace">
            <a:avLst>
              <a:gd name="adj1" fmla="val 72463"/>
              <a:gd name="adj2" fmla="val 51042"/>
            </a:avLst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9D002DB4-65C3-0584-33A6-207CB1715FE0}"/>
              </a:ext>
            </a:extLst>
          </p:cNvPr>
          <p:cNvGrpSpPr/>
          <p:nvPr/>
        </p:nvGrpSpPr>
        <p:grpSpPr>
          <a:xfrm>
            <a:off x="9247551" y="1533853"/>
            <a:ext cx="2600321" cy="1230106"/>
            <a:chOff x="8919510" y="2917350"/>
            <a:chExt cx="2600321" cy="1230106"/>
          </a:xfrm>
        </p:grpSpPr>
        <p:sp>
          <p:nvSpPr>
            <p:cNvPr id="4" name="矩形: 圓角 3">
              <a:extLst>
                <a:ext uri="{FF2B5EF4-FFF2-40B4-BE49-F238E27FC236}">
                  <a16:creationId xmlns:a16="http://schemas.microsoft.com/office/drawing/2014/main" id="{3363174A-A986-668F-28C4-07488F95D896}"/>
                </a:ext>
              </a:extLst>
            </p:cNvPr>
            <p:cNvSpPr/>
            <p:nvPr/>
          </p:nvSpPr>
          <p:spPr>
            <a:xfrm>
              <a:off x="8941283" y="3286683"/>
              <a:ext cx="2578548" cy="860773"/>
            </a:xfrm>
            <a:prstGeom prst="roundRect">
              <a:avLst>
                <a:gd name="adj" fmla="val 10563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16000" tIns="79200" rIns="0" bIns="61200" rtlCol="0" anchor="t" anchorCtr="0"/>
            <a:lstStyle/>
            <a:p>
              <a:pPr>
                <a:lnSpc>
                  <a:spcPct val="120000"/>
                </a:lnSpc>
              </a:pP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 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+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=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+ 2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+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 –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=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– 2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+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endPara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endPara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sp>
          <p:nvSpPr>
            <p:cNvPr id="5" name="文字方塊 4">
              <a:extLst>
                <a:ext uri="{FF2B5EF4-FFF2-40B4-BE49-F238E27FC236}">
                  <a16:creationId xmlns:a16="http://schemas.microsoft.com/office/drawing/2014/main" id="{1A8FF2C5-4FD9-9BDA-574F-A2E08CBB5179}"/>
                </a:ext>
              </a:extLst>
            </p:cNvPr>
            <p:cNvSpPr txBox="1"/>
            <p:nvPr/>
          </p:nvSpPr>
          <p:spPr>
            <a:xfrm>
              <a:off x="8919510" y="2917350"/>
              <a:ext cx="20641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</a:t>
              </a:r>
              <a:r>
                <a:rPr lang="en-US" altLang="zh-TW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差</a:t>
              </a:r>
              <a:r>
                <a:rPr lang="en-US" altLang="zh-TW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平方公式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筆跡 8">
                <a:extLst>
                  <a:ext uri="{FF2B5EF4-FFF2-40B4-BE49-F238E27FC236}">
                    <a16:creationId xmlns:a16="http://schemas.microsoft.com/office/drawing/2014/main" id="{3C9C8EAB-A9FE-C42D-1CB0-BCA1B10D0595}"/>
                  </a:ext>
                </a:extLst>
              </p14:cNvPr>
              <p14:cNvContentPartPr/>
              <p14:nvPr/>
            </p14:nvContentPartPr>
            <p14:xfrm>
              <a:off x="1713960" y="1411560"/>
              <a:ext cx="4331880" cy="2080440"/>
            </p14:xfrm>
          </p:contentPart>
        </mc:Choice>
        <mc:Fallback>
          <p:pic>
            <p:nvPicPr>
              <p:cNvPr id="9" name="筆跡 8">
                <a:extLst>
                  <a:ext uri="{FF2B5EF4-FFF2-40B4-BE49-F238E27FC236}">
                    <a16:creationId xmlns:a16="http://schemas.microsoft.com/office/drawing/2014/main" id="{3C9C8EAB-A9FE-C42D-1CB0-BCA1B10D059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04600" y="1402200"/>
                <a:ext cx="4350600" cy="209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1" name="筆跡 10">
                <a:extLst>
                  <a:ext uri="{FF2B5EF4-FFF2-40B4-BE49-F238E27FC236}">
                    <a16:creationId xmlns:a16="http://schemas.microsoft.com/office/drawing/2014/main" id="{B96D9E5F-CF33-94DF-5C3E-E45DBA6B53FD}"/>
                  </a:ext>
                </a:extLst>
              </p14:cNvPr>
              <p14:cNvContentPartPr/>
              <p14:nvPr/>
            </p14:nvContentPartPr>
            <p14:xfrm>
              <a:off x="3606840" y="607320"/>
              <a:ext cx="8095320" cy="3409560"/>
            </p14:xfrm>
          </p:contentPart>
        </mc:Choice>
        <mc:Fallback>
          <p:pic>
            <p:nvPicPr>
              <p:cNvPr id="11" name="筆跡 10">
                <a:extLst>
                  <a:ext uri="{FF2B5EF4-FFF2-40B4-BE49-F238E27FC236}">
                    <a16:creationId xmlns:a16="http://schemas.microsoft.com/office/drawing/2014/main" id="{B96D9E5F-CF33-94DF-5C3E-E45DBA6B53F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97480" y="597960"/>
                <a:ext cx="8114040" cy="342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2" name="筆跡 11">
                <a:extLst>
                  <a:ext uri="{FF2B5EF4-FFF2-40B4-BE49-F238E27FC236}">
                    <a16:creationId xmlns:a16="http://schemas.microsoft.com/office/drawing/2014/main" id="{4DB69A56-E674-E80D-5137-E8C3C35938CC}"/>
                  </a:ext>
                </a:extLst>
              </p14:cNvPr>
              <p14:cNvContentPartPr/>
              <p14:nvPr/>
            </p14:nvContentPartPr>
            <p14:xfrm>
              <a:off x="1846440" y="845280"/>
              <a:ext cx="7529760" cy="3879000"/>
            </p14:xfrm>
          </p:contentPart>
        </mc:Choice>
        <mc:Fallback>
          <p:pic>
            <p:nvPicPr>
              <p:cNvPr id="12" name="筆跡 11">
                <a:extLst>
                  <a:ext uri="{FF2B5EF4-FFF2-40B4-BE49-F238E27FC236}">
                    <a16:creationId xmlns:a16="http://schemas.microsoft.com/office/drawing/2014/main" id="{4DB69A56-E674-E80D-5137-E8C3C35938C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37080" y="835920"/>
                <a:ext cx="7548480" cy="389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9795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28</TotalTime>
  <Words>1288</Words>
  <Application>Microsoft Office PowerPoint</Application>
  <PresentationFormat>寬螢幕</PresentationFormat>
  <Paragraphs>96</Paragraphs>
  <Slides>2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10" baseType="lpstr">
      <vt:lpstr>微軟正黑體</vt:lpstr>
      <vt:lpstr>Arial</vt:lpstr>
      <vt:lpstr>Calibri</vt:lpstr>
      <vt:lpstr>Calibri Light</vt:lpstr>
      <vt:lpstr>Times New Roman</vt:lpstr>
      <vt:lpstr>Wingdings</vt:lpstr>
      <vt:lpstr>Office 佈景主題</vt:lpstr>
      <vt:lpstr>Equation</vt:lpstr>
      <vt:lpstr>重心在半圓上</vt:lpstr>
      <vt:lpstr>補充 ~ 解二元二次聯立方程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37</cp:revision>
  <dcterms:created xsi:type="dcterms:W3CDTF">2015-07-26T15:18:38Z</dcterms:created>
  <dcterms:modified xsi:type="dcterms:W3CDTF">2024-04-01T06:27:38Z</dcterms:modified>
</cp:coreProperties>
</file>